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95" r:id="rId3"/>
    <p:sldId id="290" r:id="rId4"/>
    <p:sldId id="291" r:id="rId5"/>
    <p:sldId id="293" r:id="rId6"/>
    <p:sldId id="297" r:id="rId7"/>
    <p:sldId id="298" r:id="rId8"/>
    <p:sldId id="272" r:id="rId9"/>
    <p:sldId id="268" r:id="rId10"/>
    <p:sldId id="270" r:id="rId11"/>
    <p:sldId id="300" r:id="rId12"/>
    <p:sldId id="299" r:id="rId13"/>
    <p:sldId id="301" r:id="rId14"/>
    <p:sldId id="302" r:id="rId15"/>
    <p:sldId id="273" r:id="rId16"/>
    <p:sldId id="274" r:id="rId17"/>
    <p:sldId id="292" r:id="rId18"/>
    <p:sldId id="294" r:id="rId19"/>
    <p:sldId id="266" r:id="rId20"/>
    <p:sldId id="278" r:id="rId21"/>
    <p:sldId id="275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4660"/>
  </p:normalViewPr>
  <p:slideViewPr>
    <p:cSldViewPr snapToGrid="0">
      <p:cViewPr varScale="1">
        <p:scale>
          <a:sx n="99" d="100"/>
          <a:sy n="99" d="100"/>
        </p:scale>
        <p:origin x="728" y="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18" Type="http://schemas.openxmlformats.org/officeDocument/2006/relationships/image" Target="../media/image152.wmf"/><Relationship Id="rId26" Type="http://schemas.openxmlformats.org/officeDocument/2006/relationships/image" Target="../media/image160.wmf"/><Relationship Id="rId39" Type="http://schemas.openxmlformats.org/officeDocument/2006/relationships/image" Target="../media/image173.wmf"/><Relationship Id="rId3" Type="http://schemas.openxmlformats.org/officeDocument/2006/relationships/image" Target="../media/image137.wmf"/><Relationship Id="rId21" Type="http://schemas.openxmlformats.org/officeDocument/2006/relationships/image" Target="../media/image155.wmf"/><Relationship Id="rId34" Type="http://schemas.openxmlformats.org/officeDocument/2006/relationships/image" Target="../media/image168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5" Type="http://schemas.openxmlformats.org/officeDocument/2006/relationships/image" Target="../media/image159.wmf"/><Relationship Id="rId33" Type="http://schemas.openxmlformats.org/officeDocument/2006/relationships/image" Target="../media/image167.wmf"/><Relationship Id="rId38" Type="http://schemas.openxmlformats.org/officeDocument/2006/relationships/image" Target="../media/image172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20" Type="http://schemas.openxmlformats.org/officeDocument/2006/relationships/image" Target="../media/image154.wmf"/><Relationship Id="rId29" Type="http://schemas.openxmlformats.org/officeDocument/2006/relationships/image" Target="../media/image163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24" Type="http://schemas.openxmlformats.org/officeDocument/2006/relationships/image" Target="../media/image158.wmf"/><Relationship Id="rId32" Type="http://schemas.openxmlformats.org/officeDocument/2006/relationships/image" Target="../media/image166.wmf"/><Relationship Id="rId37" Type="http://schemas.openxmlformats.org/officeDocument/2006/relationships/image" Target="../media/image171.wmf"/><Relationship Id="rId40" Type="http://schemas.openxmlformats.org/officeDocument/2006/relationships/image" Target="../media/image174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23" Type="http://schemas.openxmlformats.org/officeDocument/2006/relationships/image" Target="../media/image157.wmf"/><Relationship Id="rId28" Type="http://schemas.openxmlformats.org/officeDocument/2006/relationships/image" Target="../media/image162.wmf"/><Relationship Id="rId36" Type="http://schemas.openxmlformats.org/officeDocument/2006/relationships/image" Target="../media/image170.wmf"/><Relationship Id="rId10" Type="http://schemas.openxmlformats.org/officeDocument/2006/relationships/image" Target="../media/image144.wmf"/><Relationship Id="rId19" Type="http://schemas.openxmlformats.org/officeDocument/2006/relationships/image" Target="../media/image153.wmf"/><Relationship Id="rId31" Type="http://schemas.openxmlformats.org/officeDocument/2006/relationships/image" Target="../media/image165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Relationship Id="rId22" Type="http://schemas.openxmlformats.org/officeDocument/2006/relationships/image" Target="../media/image156.wmf"/><Relationship Id="rId27" Type="http://schemas.openxmlformats.org/officeDocument/2006/relationships/image" Target="../media/image161.wmf"/><Relationship Id="rId30" Type="http://schemas.openxmlformats.org/officeDocument/2006/relationships/image" Target="../media/image164.wmf"/><Relationship Id="rId35" Type="http://schemas.openxmlformats.org/officeDocument/2006/relationships/image" Target="../media/image1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48.wmf"/><Relationship Id="rId18" Type="http://schemas.openxmlformats.org/officeDocument/2006/relationships/image" Target="../media/image153.wmf"/><Relationship Id="rId26" Type="http://schemas.openxmlformats.org/officeDocument/2006/relationships/image" Target="../media/image188.wmf"/><Relationship Id="rId39" Type="http://schemas.openxmlformats.org/officeDocument/2006/relationships/image" Target="../media/image200.wmf"/><Relationship Id="rId3" Type="http://schemas.openxmlformats.org/officeDocument/2006/relationships/image" Target="../media/image177.wmf"/><Relationship Id="rId21" Type="http://schemas.openxmlformats.org/officeDocument/2006/relationships/image" Target="../media/image183.wmf"/><Relationship Id="rId34" Type="http://schemas.openxmlformats.org/officeDocument/2006/relationships/image" Target="../media/image196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17" Type="http://schemas.openxmlformats.org/officeDocument/2006/relationships/image" Target="../media/image182.wmf"/><Relationship Id="rId25" Type="http://schemas.openxmlformats.org/officeDocument/2006/relationships/image" Target="../media/image187.wmf"/><Relationship Id="rId33" Type="http://schemas.openxmlformats.org/officeDocument/2006/relationships/image" Target="../media/image195.wmf"/><Relationship Id="rId38" Type="http://schemas.openxmlformats.org/officeDocument/2006/relationships/image" Target="../media/image199.wmf"/><Relationship Id="rId2" Type="http://schemas.openxmlformats.org/officeDocument/2006/relationships/image" Target="../media/image176.wmf"/><Relationship Id="rId16" Type="http://schemas.openxmlformats.org/officeDocument/2006/relationships/image" Target="../media/image181.wmf"/><Relationship Id="rId20" Type="http://schemas.openxmlformats.org/officeDocument/2006/relationships/image" Target="../media/image155.wmf"/><Relationship Id="rId29" Type="http://schemas.openxmlformats.org/officeDocument/2006/relationships/image" Target="../media/image191.wmf"/><Relationship Id="rId1" Type="http://schemas.openxmlformats.org/officeDocument/2006/relationships/image" Target="../media/image175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24" Type="http://schemas.openxmlformats.org/officeDocument/2006/relationships/image" Target="../media/image186.wmf"/><Relationship Id="rId32" Type="http://schemas.openxmlformats.org/officeDocument/2006/relationships/image" Target="../media/image194.wmf"/><Relationship Id="rId37" Type="http://schemas.openxmlformats.org/officeDocument/2006/relationships/image" Target="../media/image198.wmf"/><Relationship Id="rId5" Type="http://schemas.openxmlformats.org/officeDocument/2006/relationships/image" Target="../media/image140.wmf"/><Relationship Id="rId15" Type="http://schemas.openxmlformats.org/officeDocument/2006/relationships/image" Target="../media/image180.wmf"/><Relationship Id="rId23" Type="http://schemas.openxmlformats.org/officeDocument/2006/relationships/image" Target="../media/image185.wmf"/><Relationship Id="rId28" Type="http://schemas.openxmlformats.org/officeDocument/2006/relationships/image" Target="../media/image190.wmf"/><Relationship Id="rId36" Type="http://schemas.openxmlformats.org/officeDocument/2006/relationships/image" Target="../media/image197.wmf"/><Relationship Id="rId10" Type="http://schemas.openxmlformats.org/officeDocument/2006/relationships/image" Target="../media/image145.wmf"/><Relationship Id="rId19" Type="http://schemas.openxmlformats.org/officeDocument/2006/relationships/image" Target="../media/image154.wmf"/><Relationship Id="rId31" Type="http://schemas.openxmlformats.org/officeDocument/2006/relationships/image" Target="../media/image193.wmf"/><Relationship Id="rId4" Type="http://schemas.openxmlformats.org/officeDocument/2006/relationships/image" Target="../media/image178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Relationship Id="rId22" Type="http://schemas.openxmlformats.org/officeDocument/2006/relationships/image" Target="../media/image184.wmf"/><Relationship Id="rId27" Type="http://schemas.openxmlformats.org/officeDocument/2006/relationships/image" Target="../media/image189.wmf"/><Relationship Id="rId30" Type="http://schemas.openxmlformats.org/officeDocument/2006/relationships/image" Target="../media/image192.wmf"/><Relationship Id="rId35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2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1.wmf"/><Relationship Id="rId1" Type="http://schemas.openxmlformats.org/officeDocument/2006/relationships/image" Target="../media/image131.wmf"/><Relationship Id="rId6" Type="http://schemas.openxmlformats.org/officeDocument/2006/relationships/image" Target="../media/image148.wmf"/><Relationship Id="rId11" Type="http://schemas.openxmlformats.org/officeDocument/2006/relationships/image" Target="../media/image209.wmf"/><Relationship Id="rId5" Type="http://schemas.openxmlformats.org/officeDocument/2006/relationships/image" Target="../media/image204.wmf"/><Relationship Id="rId10" Type="http://schemas.openxmlformats.org/officeDocument/2006/relationships/image" Target="../media/image208.wmf"/><Relationship Id="rId4" Type="http://schemas.openxmlformats.org/officeDocument/2006/relationships/image" Target="../media/image203.wmf"/><Relationship Id="rId9" Type="http://schemas.openxmlformats.org/officeDocument/2006/relationships/image" Target="../media/image2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18" Type="http://schemas.openxmlformats.org/officeDocument/2006/relationships/image" Target="../media/image228.wmf"/><Relationship Id="rId3" Type="http://schemas.openxmlformats.org/officeDocument/2006/relationships/image" Target="../media/image214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17" Type="http://schemas.openxmlformats.org/officeDocument/2006/relationships/image" Target="../media/image227.wmf"/><Relationship Id="rId2" Type="http://schemas.openxmlformats.org/officeDocument/2006/relationships/image" Target="../media/image213.wmf"/><Relationship Id="rId16" Type="http://schemas.openxmlformats.org/officeDocument/2006/relationships/image" Target="../media/image226.wmf"/><Relationship Id="rId20" Type="http://schemas.openxmlformats.org/officeDocument/2006/relationships/image" Target="../media/image230.wmf"/><Relationship Id="rId1" Type="http://schemas.openxmlformats.org/officeDocument/2006/relationships/image" Target="../media/image212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19" Type="http://schemas.openxmlformats.org/officeDocument/2006/relationships/image" Target="../media/image229.wmf"/><Relationship Id="rId4" Type="http://schemas.openxmlformats.org/officeDocument/2006/relationships/image" Target="../media/image9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24.wmf"/><Relationship Id="rId1" Type="http://schemas.openxmlformats.org/officeDocument/2006/relationships/image" Target="../media/image231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image" Target="../media/image250.wmf"/><Relationship Id="rId18" Type="http://schemas.openxmlformats.org/officeDocument/2006/relationships/image" Target="../media/image25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12" Type="http://schemas.openxmlformats.org/officeDocument/2006/relationships/image" Target="../media/image249.wmf"/><Relationship Id="rId17" Type="http://schemas.openxmlformats.org/officeDocument/2006/relationships/image" Target="../media/image254.wmf"/><Relationship Id="rId2" Type="http://schemas.openxmlformats.org/officeDocument/2006/relationships/image" Target="../media/image239.wmf"/><Relationship Id="rId16" Type="http://schemas.openxmlformats.org/officeDocument/2006/relationships/image" Target="../media/image253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11" Type="http://schemas.openxmlformats.org/officeDocument/2006/relationships/image" Target="../media/image248.wmf"/><Relationship Id="rId5" Type="http://schemas.openxmlformats.org/officeDocument/2006/relationships/image" Target="../media/image242.wmf"/><Relationship Id="rId15" Type="http://schemas.openxmlformats.org/officeDocument/2006/relationships/image" Target="../media/image25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Relationship Id="rId14" Type="http://schemas.openxmlformats.org/officeDocument/2006/relationships/image" Target="../media/image2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3" Type="http://schemas.openxmlformats.org/officeDocument/2006/relationships/image" Target="../media/image267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5" Type="http://schemas.openxmlformats.org/officeDocument/2006/relationships/image" Target="../media/image269.wmf"/><Relationship Id="rId10" Type="http://schemas.openxmlformats.org/officeDocument/2006/relationships/image" Target="../media/image274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6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5.wmf"/><Relationship Id="rId2" Type="http://schemas.openxmlformats.org/officeDocument/2006/relationships/image" Target="../media/image16.wmf"/><Relationship Id="rId16" Type="http://schemas.openxmlformats.org/officeDocument/2006/relationships/image" Target="../media/image29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55.wmf"/><Relationship Id="rId21" Type="http://schemas.openxmlformats.org/officeDocument/2006/relationships/image" Target="../media/image73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20" Type="http://schemas.openxmlformats.org/officeDocument/2006/relationships/image" Target="../media/image72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23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image" Target="../media/image71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Relationship Id="rId22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3" Type="http://schemas.openxmlformats.org/officeDocument/2006/relationships/image" Target="../media/image92.wmf"/><Relationship Id="rId21" Type="http://schemas.openxmlformats.org/officeDocument/2006/relationships/image" Target="../media/image110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19" Type="http://schemas.openxmlformats.org/officeDocument/2006/relationships/image" Target="../media/image108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18" Type="http://schemas.openxmlformats.org/officeDocument/2006/relationships/image" Target="../media/image12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17" Type="http://schemas.openxmlformats.org/officeDocument/2006/relationships/image" Target="../media/image127.wmf"/><Relationship Id="rId2" Type="http://schemas.openxmlformats.org/officeDocument/2006/relationships/image" Target="../media/image112.wmf"/><Relationship Id="rId16" Type="http://schemas.openxmlformats.org/officeDocument/2006/relationships/image" Target="../media/image126.wmf"/><Relationship Id="rId20" Type="http://schemas.openxmlformats.org/officeDocument/2006/relationships/image" Target="../media/image130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19" Type="http://schemas.openxmlformats.org/officeDocument/2006/relationships/image" Target="../media/image129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5D7050E-88BA-49B8-B980-34FA45432336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68676BF-686A-464F-8059-CBAEA09ED18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61696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58749B-28C5-438A-A5EF-55DA2061CD0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2936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6840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04233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79884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20072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793373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72221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450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90702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1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209579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522E39-657D-4ED2-A891-87F4D9A218AB}" type="slidenum">
              <a:rPr lang="en-CA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702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4397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0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57904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2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0393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3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3828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79FEB314-0E38-4A09-AA2E-EC75E3AF8A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FDBAAAE-28CC-45D7-AC6B-D3AC269744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9FC9E1A9-2EBC-4F7D-A288-D094E808FC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BE2B1C5-39CC-4E95-8528-8F771983A1A0}" type="slidenum">
              <a:rPr lang="en-CA" altLang="en-US" smtClean="0"/>
              <a:pPr/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DC0CD06F-77E4-4880-8FDC-17462EF464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0556FEDC-E3DE-47E3-BA79-762E4595E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23039EB-508D-49D7-9EF4-1B086F4E54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5EA351-801D-49E5-95B1-399433B31701}" type="slidenum">
              <a:rPr lang="en-CA" altLang="en-US" smtClean="0"/>
              <a:pPr/>
              <a:t>5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6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57346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7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93037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8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0098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8676BF-686A-464F-8059-CBAEA09ED18B}" type="slidenum">
              <a:rPr lang="en-CA" altLang="en-US" smtClean="0"/>
              <a:pPr>
                <a:defRPr/>
              </a:pPr>
              <a:t>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715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650F2-1965-4FFC-B3E4-5D06FA66346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5D0C7-4737-42AF-8049-F98B8975812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392859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177B0-718C-4C66-9E15-7A933ED04551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AC619-B1A3-4398-B68F-833A3038896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95511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D06E67-45B8-4E63-B83B-2B3B5A6DBA83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1BA95-5E9C-4C1D-889B-83292810599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85885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9BA2975-FF41-4CA5-8712-8356C59A4C39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88A88-F6A2-4B0E-A350-FE6CA9F0E3DC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4617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6A8BD-5276-4CB0-B6FD-A48EB3DC287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4E1EC-D1A5-4738-9D68-11A8CA570B3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289346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990C5-44FE-45D7-B6A8-AF109771BA5D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2E755-732A-4D92-9232-B1191466F52F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1971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6F26D-AA3F-4A4D-B922-600812F9FD7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8FAC0-8772-4178-A4C1-BC70ED506416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03964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C76EE0B-4DAB-4D74-8A72-72E13A70943D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7026D-474B-4CD4-817E-DA7560FA490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6574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A410DC-9800-4EBF-90D1-FC3CA5476235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BBD60-8F4F-48FE-B2C0-D792736D75C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38184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B38690C-79ED-4892-86CE-B26B2974790D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C1B5D-F7BD-4F01-B6EB-6166EF373AF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87742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D19C8D2-3759-46AB-82DA-2CAAB54C6D68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EA90A-56CA-408C-8EAE-2D9B0A5B40A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3793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DA991EC9-B1B6-4184-A8E2-37E8E9512D1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14B25970-9D6E-4D4B-94D6-A2EF175197B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9" Type="http://schemas.openxmlformats.org/officeDocument/2006/relationships/image" Target="../media/image12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9.wmf"/><Relationship Id="rId34" Type="http://schemas.openxmlformats.org/officeDocument/2006/relationships/oleObject" Target="../embeddings/oleObject128.bin"/><Relationship Id="rId42" Type="http://schemas.openxmlformats.org/officeDocument/2006/relationships/oleObject" Target="../embeddings/oleObject132.bin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33" Type="http://schemas.openxmlformats.org/officeDocument/2006/relationships/image" Target="../media/image125.wmf"/><Relationship Id="rId38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23.wmf"/><Relationship Id="rId41" Type="http://schemas.openxmlformats.org/officeDocument/2006/relationships/image" Target="../media/image12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37" Type="http://schemas.openxmlformats.org/officeDocument/2006/relationships/image" Target="../media/image127.wmf"/><Relationship Id="rId40" Type="http://schemas.openxmlformats.org/officeDocument/2006/relationships/oleObject" Target="../embeddings/oleObject131.bin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125.bin"/><Relationship Id="rId36" Type="http://schemas.openxmlformats.org/officeDocument/2006/relationships/oleObject" Target="../embeddings/oleObject129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8.wmf"/><Relationship Id="rId31" Type="http://schemas.openxmlformats.org/officeDocument/2006/relationships/image" Target="../media/image124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126.bin"/><Relationship Id="rId35" Type="http://schemas.openxmlformats.org/officeDocument/2006/relationships/image" Target="../media/image126.wmf"/><Relationship Id="rId43" Type="http://schemas.openxmlformats.org/officeDocument/2006/relationships/image" Target="../media/image1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44.bin"/><Relationship Id="rId26" Type="http://schemas.openxmlformats.org/officeDocument/2006/relationships/oleObject" Target="../embeddings/oleObject148.bin"/><Relationship Id="rId39" Type="http://schemas.openxmlformats.org/officeDocument/2006/relationships/oleObject" Target="../embeddings/oleObject155.bin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152.bin"/><Relationship Id="rId42" Type="http://schemas.openxmlformats.org/officeDocument/2006/relationships/image" Target="../media/image153.wmf"/><Relationship Id="rId47" Type="http://schemas.openxmlformats.org/officeDocument/2006/relationships/oleObject" Target="../embeddings/oleObject159.bin"/><Relationship Id="rId50" Type="http://schemas.openxmlformats.org/officeDocument/2006/relationships/image" Target="../media/image157.wmf"/><Relationship Id="rId55" Type="http://schemas.openxmlformats.org/officeDocument/2006/relationships/oleObject" Target="../embeddings/oleObject163.bin"/><Relationship Id="rId63" Type="http://schemas.openxmlformats.org/officeDocument/2006/relationships/oleObject" Target="../embeddings/oleObject167.bin"/><Relationship Id="rId68" Type="http://schemas.openxmlformats.org/officeDocument/2006/relationships/image" Target="../media/image166.wmf"/><Relationship Id="rId76" Type="http://schemas.openxmlformats.org/officeDocument/2006/relationships/image" Target="../media/image170.wmf"/><Relationship Id="rId84" Type="http://schemas.openxmlformats.org/officeDocument/2006/relationships/image" Target="../media/image174.wmf"/><Relationship Id="rId7" Type="http://schemas.openxmlformats.org/officeDocument/2006/relationships/image" Target="../media/image136.wmf"/><Relationship Id="rId71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9" Type="http://schemas.openxmlformats.org/officeDocument/2006/relationships/image" Target="../media/image147.wmf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1.bin"/><Relationship Id="rId37" Type="http://schemas.openxmlformats.org/officeDocument/2006/relationships/oleObject" Target="../embeddings/oleObject154.bin"/><Relationship Id="rId40" Type="http://schemas.openxmlformats.org/officeDocument/2006/relationships/image" Target="../media/image152.wmf"/><Relationship Id="rId45" Type="http://schemas.openxmlformats.org/officeDocument/2006/relationships/oleObject" Target="../embeddings/oleObject158.bin"/><Relationship Id="rId53" Type="http://schemas.openxmlformats.org/officeDocument/2006/relationships/oleObject" Target="../embeddings/oleObject162.bin"/><Relationship Id="rId58" Type="http://schemas.openxmlformats.org/officeDocument/2006/relationships/image" Target="../media/image161.wmf"/><Relationship Id="rId66" Type="http://schemas.openxmlformats.org/officeDocument/2006/relationships/image" Target="../media/image165.wmf"/><Relationship Id="rId74" Type="http://schemas.openxmlformats.org/officeDocument/2006/relationships/image" Target="../media/image169.wmf"/><Relationship Id="rId79" Type="http://schemas.openxmlformats.org/officeDocument/2006/relationships/oleObject" Target="../embeddings/oleObject175.bin"/><Relationship Id="rId5" Type="http://schemas.openxmlformats.org/officeDocument/2006/relationships/image" Target="../media/image135.wmf"/><Relationship Id="rId61" Type="http://schemas.openxmlformats.org/officeDocument/2006/relationships/oleObject" Target="../embeddings/oleObject166.bin"/><Relationship Id="rId82" Type="http://schemas.openxmlformats.org/officeDocument/2006/relationships/image" Target="../media/image173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4" Type="http://schemas.openxmlformats.org/officeDocument/2006/relationships/image" Target="../media/image154.wmf"/><Relationship Id="rId52" Type="http://schemas.openxmlformats.org/officeDocument/2006/relationships/image" Target="../media/image158.wmf"/><Relationship Id="rId60" Type="http://schemas.openxmlformats.org/officeDocument/2006/relationships/image" Target="../media/image162.wmf"/><Relationship Id="rId65" Type="http://schemas.openxmlformats.org/officeDocument/2006/relationships/oleObject" Target="../embeddings/oleObject168.bin"/><Relationship Id="rId73" Type="http://schemas.openxmlformats.org/officeDocument/2006/relationships/oleObject" Target="../embeddings/oleObject172.bin"/><Relationship Id="rId78" Type="http://schemas.openxmlformats.org/officeDocument/2006/relationships/image" Target="../media/image171.wmf"/><Relationship Id="rId81" Type="http://schemas.openxmlformats.org/officeDocument/2006/relationships/oleObject" Target="../embeddings/oleObject176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50.bin"/><Relationship Id="rId35" Type="http://schemas.openxmlformats.org/officeDocument/2006/relationships/oleObject" Target="../embeddings/oleObject153.bin"/><Relationship Id="rId43" Type="http://schemas.openxmlformats.org/officeDocument/2006/relationships/oleObject" Target="../embeddings/oleObject157.bin"/><Relationship Id="rId48" Type="http://schemas.openxmlformats.org/officeDocument/2006/relationships/image" Target="../media/image156.wmf"/><Relationship Id="rId56" Type="http://schemas.openxmlformats.org/officeDocument/2006/relationships/image" Target="../media/image160.wmf"/><Relationship Id="rId64" Type="http://schemas.openxmlformats.org/officeDocument/2006/relationships/image" Target="../media/image164.wmf"/><Relationship Id="rId69" Type="http://schemas.openxmlformats.org/officeDocument/2006/relationships/oleObject" Target="../embeddings/oleObject170.bin"/><Relationship Id="rId77" Type="http://schemas.openxmlformats.org/officeDocument/2006/relationships/oleObject" Target="../embeddings/oleObject174.bin"/><Relationship Id="rId8" Type="http://schemas.openxmlformats.org/officeDocument/2006/relationships/oleObject" Target="../embeddings/oleObject139.bin"/><Relationship Id="rId51" Type="http://schemas.openxmlformats.org/officeDocument/2006/relationships/oleObject" Target="../embeddings/oleObject161.bin"/><Relationship Id="rId72" Type="http://schemas.openxmlformats.org/officeDocument/2006/relationships/image" Target="../media/image168.wmf"/><Relationship Id="rId80" Type="http://schemas.openxmlformats.org/officeDocument/2006/relationships/image" Target="../media/image172.wmf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38" Type="http://schemas.openxmlformats.org/officeDocument/2006/relationships/image" Target="../media/image151.wmf"/><Relationship Id="rId46" Type="http://schemas.openxmlformats.org/officeDocument/2006/relationships/image" Target="../media/image155.wmf"/><Relationship Id="rId59" Type="http://schemas.openxmlformats.org/officeDocument/2006/relationships/oleObject" Target="../embeddings/oleObject165.bin"/><Relationship Id="rId67" Type="http://schemas.openxmlformats.org/officeDocument/2006/relationships/oleObject" Target="../embeddings/oleObject169.bin"/><Relationship Id="rId20" Type="http://schemas.openxmlformats.org/officeDocument/2006/relationships/oleObject" Target="../embeddings/oleObject145.bin"/><Relationship Id="rId41" Type="http://schemas.openxmlformats.org/officeDocument/2006/relationships/oleObject" Target="../embeddings/oleObject156.bin"/><Relationship Id="rId54" Type="http://schemas.openxmlformats.org/officeDocument/2006/relationships/image" Target="../media/image159.wmf"/><Relationship Id="rId62" Type="http://schemas.openxmlformats.org/officeDocument/2006/relationships/image" Target="../media/image163.wmf"/><Relationship Id="rId70" Type="http://schemas.openxmlformats.org/officeDocument/2006/relationships/image" Target="../media/image167.wmf"/><Relationship Id="rId75" Type="http://schemas.openxmlformats.org/officeDocument/2006/relationships/oleObject" Target="../embeddings/oleObject173.bin"/><Relationship Id="rId83" Type="http://schemas.openxmlformats.org/officeDocument/2006/relationships/oleObject" Target="../embeddings/oleObject17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8.bin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49.bin"/><Relationship Id="rId36" Type="http://schemas.openxmlformats.org/officeDocument/2006/relationships/image" Target="../media/image150.wmf"/><Relationship Id="rId49" Type="http://schemas.openxmlformats.org/officeDocument/2006/relationships/oleObject" Target="../embeddings/oleObject160.bin"/><Relationship Id="rId57" Type="http://schemas.openxmlformats.org/officeDocument/2006/relationships/oleObject" Target="../embeddings/oleObject16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9" Type="http://schemas.openxmlformats.org/officeDocument/2006/relationships/oleObject" Target="../embeddings/oleObject196.bin"/><Relationship Id="rId21" Type="http://schemas.openxmlformats.org/officeDocument/2006/relationships/image" Target="../media/image144.wmf"/><Relationship Id="rId34" Type="http://schemas.openxmlformats.org/officeDocument/2006/relationships/image" Target="../media/image180.wmf"/><Relationship Id="rId42" Type="http://schemas.openxmlformats.org/officeDocument/2006/relationships/image" Target="../media/image154.wmf"/><Relationship Id="rId47" Type="http://schemas.openxmlformats.org/officeDocument/2006/relationships/oleObject" Target="../embeddings/oleObject200.bin"/><Relationship Id="rId50" Type="http://schemas.openxmlformats.org/officeDocument/2006/relationships/image" Target="../media/image185.wmf"/><Relationship Id="rId55" Type="http://schemas.openxmlformats.org/officeDocument/2006/relationships/oleObject" Target="../embeddings/oleObject204.bin"/><Relationship Id="rId63" Type="http://schemas.openxmlformats.org/officeDocument/2006/relationships/oleObject" Target="../embeddings/oleObject208.bin"/><Relationship Id="rId68" Type="http://schemas.openxmlformats.org/officeDocument/2006/relationships/image" Target="../media/image194.wmf"/><Relationship Id="rId76" Type="http://schemas.openxmlformats.org/officeDocument/2006/relationships/image" Target="../media/image197.wmf"/><Relationship Id="rId7" Type="http://schemas.openxmlformats.org/officeDocument/2006/relationships/image" Target="../media/image176.wmf"/><Relationship Id="rId71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9" Type="http://schemas.openxmlformats.org/officeDocument/2006/relationships/image" Target="../media/image148.wmf"/><Relationship Id="rId11" Type="http://schemas.openxmlformats.org/officeDocument/2006/relationships/image" Target="../media/image178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37" Type="http://schemas.openxmlformats.org/officeDocument/2006/relationships/oleObject" Target="../embeddings/oleObject195.bin"/><Relationship Id="rId40" Type="http://schemas.openxmlformats.org/officeDocument/2006/relationships/image" Target="../media/image153.wmf"/><Relationship Id="rId45" Type="http://schemas.openxmlformats.org/officeDocument/2006/relationships/oleObject" Target="../embeddings/oleObject199.bin"/><Relationship Id="rId53" Type="http://schemas.openxmlformats.org/officeDocument/2006/relationships/oleObject" Target="../embeddings/oleObject203.bin"/><Relationship Id="rId58" Type="http://schemas.openxmlformats.org/officeDocument/2006/relationships/image" Target="../media/image189.wmf"/><Relationship Id="rId66" Type="http://schemas.openxmlformats.org/officeDocument/2006/relationships/image" Target="../media/image193.wmf"/><Relationship Id="rId74" Type="http://schemas.openxmlformats.org/officeDocument/2006/relationships/image" Target="../media/image134.wmf"/><Relationship Id="rId79" Type="http://schemas.openxmlformats.org/officeDocument/2006/relationships/oleObject" Target="../embeddings/oleObject216.bin"/><Relationship Id="rId5" Type="http://schemas.openxmlformats.org/officeDocument/2006/relationships/image" Target="../media/image175.wmf"/><Relationship Id="rId61" Type="http://schemas.openxmlformats.org/officeDocument/2006/relationships/oleObject" Target="../embeddings/oleObject207.bin"/><Relationship Id="rId82" Type="http://schemas.openxmlformats.org/officeDocument/2006/relationships/image" Target="../media/image200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79.wmf"/><Relationship Id="rId31" Type="http://schemas.openxmlformats.org/officeDocument/2006/relationships/image" Target="../media/image149.wmf"/><Relationship Id="rId44" Type="http://schemas.openxmlformats.org/officeDocument/2006/relationships/image" Target="../media/image155.wmf"/><Relationship Id="rId52" Type="http://schemas.openxmlformats.org/officeDocument/2006/relationships/image" Target="../media/image186.wmf"/><Relationship Id="rId60" Type="http://schemas.openxmlformats.org/officeDocument/2006/relationships/image" Target="../media/image190.wmf"/><Relationship Id="rId65" Type="http://schemas.openxmlformats.org/officeDocument/2006/relationships/oleObject" Target="../embeddings/oleObject209.bin"/><Relationship Id="rId73" Type="http://schemas.openxmlformats.org/officeDocument/2006/relationships/oleObject" Target="../embeddings/oleObject213.bin"/><Relationship Id="rId78" Type="http://schemas.openxmlformats.org/officeDocument/2006/relationships/image" Target="../media/image198.wmf"/><Relationship Id="rId81" Type="http://schemas.openxmlformats.org/officeDocument/2006/relationships/oleObject" Target="../embeddings/oleObject217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47.wmf"/><Relationship Id="rId30" Type="http://schemas.openxmlformats.org/officeDocument/2006/relationships/oleObject" Target="../embeddings/oleObject191.bin"/><Relationship Id="rId35" Type="http://schemas.openxmlformats.org/officeDocument/2006/relationships/oleObject" Target="../embeddings/oleObject194.bin"/><Relationship Id="rId43" Type="http://schemas.openxmlformats.org/officeDocument/2006/relationships/oleObject" Target="../embeddings/oleObject198.bin"/><Relationship Id="rId48" Type="http://schemas.openxmlformats.org/officeDocument/2006/relationships/image" Target="../media/image184.wmf"/><Relationship Id="rId56" Type="http://schemas.openxmlformats.org/officeDocument/2006/relationships/image" Target="../media/image188.wmf"/><Relationship Id="rId64" Type="http://schemas.openxmlformats.org/officeDocument/2006/relationships/image" Target="../media/image192.wmf"/><Relationship Id="rId69" Type="http://schemas.openxmlformats.org/officeDocument/2006/relationships/oleObject" Target="../embeddings/oleObject211.bin"/><Relationship Id="rId77" Type="http://schemas.openxmlformats.org/officeDocument/2006/relationships/oleObject" Target="../embeddings/oleObject215.bin"/><Relationship Id="rId8" Type="http://schemas.openxmlformats.org/officeDocument/2006/relationships/oleObject" Target="../embeddings/oleObject180.bin"/><Relationship Id="rId51" Type="http://schemas.openxmlformats.org/officeDocument/2006/relationships/oleObject" Target="../embeddings/oleObject202.bin"/><Relationship Id="rId72" Type="http://schemas.openxmlformats.org/officeDocument/2006/relationships/image" Target="../media/image196.wmf"/><Relationship Id="rId80" Type="http://schemas.openxmlformats.org/officeDocument/2006/relationships/image" Target="../media/image199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42.wmf"/><Relationship Id="rId25" Type="http://schemas.openxmlformats.org/officeDocument/2006/relationships/image" Target="../media/image146.wmf"/><Relationship Id="rId33" Type="http://schemas.openxmlformats.org/officeDocument/2006/relationships/oleObject" Target="../embeddings/oleObject193.bin"/><Relationship Id="rId38" Type="http://schemas.openxmlformats.org/officeDocument/2006/relationships/image" Target="../media/image182.wmf"/><Relationship Id="rId46" Type="http://schemas.openxmlformats.org/officeDocument/2006/relationships/image" Target="../media/image183.wmf"/><Relationship Id="rId59" Type="http://schemas.openxmlformats.org/officeDocument/2006/relationships/oleObject" Target="../embeddings/oleObject206.bin"/><Relationship Id="rId67" Type="http://schemas.openxmlformats.org/officeDocument/2006/relationships/oleObject" Target="../embeddings/oleObject210.bin"/><Relationship Id="rId20" Type="http://schemas.openxmlformats.org/officeDocument/2006/relationships/oleObject" Target="../embeddings/oleObject186.bin"/><Relationship Id="rId41" Type="http://schemas.openxmlformats.org/officeDocument/2006/relationships/oleObject" Target="../embeddings/oleObject197.bin"/><Relationship Id="rId54" Type="http://schemas.openxmlformats.org/officeDocument/2006/relationships/image" Target="../media/image187.wmf"/><Relationship Id="rId62" Type="http://schemas.openxmlformats.org/officeDocument/2006/relationships/image" Target="../media/image191.wmf"/><Relationship Id="rId70" Type="http://schemas.openxmlformats.org/officeDocument/2006/relationships/image" Target="../media/image195.wmf"/><Relationship Id="rId75" Type="http://schemas.openxmlformats.org/officeDocument/2006/relationships/oleObject" Target="../embeddings/oleObject21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9.bin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90.bin"/><Relationship Id="rId36" Type="http://schemas.openxmlformats.org/officeDocument/2006/relationships/image" Target="../media/image181.wmf"/><Relationship Id="rId49" Type="http://schemas.openxmlformats.org/officeDocument/2006/relationships/oleObject" Target="../embeddings/oleObject201.bin"/><Relationship Id="rId57" Type="http://schemas.openxmlformats.org/officeDocument/2006/relationships/oleObject" Target="../embeddings/oleObject20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2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07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205.wmf"/><Relationship Id="rId25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29" Type="http://schemas.openxmlformats.org/officeDocument/2006/relationships/image" Target="../media/image21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203.w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131.wmf"/><Relationship Id="rId15" Type="http://schemas.openxmlformats.org/officeDocument/2006/relationships/image" Target="../media/image148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29.bin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206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150.bin"/><Relationship Id="rId22" Type="http://schemas.openxmlformats.org/officeDocument/2006/relationships/oleObject" Target="../embeddings/oleObject226.bin"/><Relationship Id="rId27" Type="http://schemas.openxmlformats.org/officeDocument/2006/relationships/image" Target="../media/image2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217.wmf"/><Relationship Id="rId26" Type="http://schemas.openxmlformats.org/officeDocument/2006/relationships/image" Target="../media/image221.wmf"/><Relationship Id="rId39" Type="http://schemas.openxmlformats.org/officeDocument/2006/relationships/oleObject" Target="../embeddings/oleObject248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239.bin"/><Relationship Id="rId34" Type="http://schemas.openxmlformats.org/officeDocument/2006/relationships/image" Target="../media/image225.wmf"/><Relationship Id="rId42" Type="http://schemas.openxmlformats.org/officeDocument/2006/relationships/image" Target="../media/image229.wmf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33" Type="http://schemas.openxmlformats.org/officeDocument/2006/relationships/oleObject" Target="../embeddings/oleObject245.bin"/><Relationship Id="rId38" Type="http://schemas.openxmlformats.org/officeDocument/2006/relationships/image" Target="../media/image2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29" Type="http://schemas.openxmlformats.org/officeDocument/2006/relationships/oleObject" Target="../embeddings/oleObject243.bin"/><Relationship Id="rId41" Type="http://schemas.openxmlformats.org/officeDocument/2006/relationships/oleObject" Target="../embeddings/oleObject24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220.wmf"/><Relationship Id="rId32" Type="http://schemas.openxmlformats.org/officeDocument/2006/relationships/image" Target="../media/image224.wmf"/><Relationship Id="rId37" Type="http://schemas.openxmlformats.org/officeDocument/2006/relationships/oleObject" Target="../embeddings/oleObject247.bin"/><Relationship Id="rId40" Type="http://schemas.openxmlformats.org/officeDocument/2006/relationships/image" Target="../media/image228.wmf"/><Relationship Id="rId5" Type="http://schemas.openxmlformats.org/officeDocument/2006/relationships/image" Target="../media/image212.wmf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28" Type="http://schemas.openxmlformats.org/officeDocument/2006/relationships/image" Target="../media/image222.wmf"/><Relationship Id="rId36" Type="http://schemas.openxmlformats.org/officeDocument/2006/relationships/image" Target="../media/image226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38.bin"/><Relationship Id="rId31" Type="http://schemas.openxmlformats.org/officeDocument/2006/relationships/oleObject" Target="../embeddings/oleObject244.bin"/><Relationship Id="rId44" Type="http://schemas.openxmlformats.org/officeDocument/2006/relationships/image" Target="../media/image230.wmf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242.bin"/><Relationship Id="rId30" Type="http://schemas.openxmlformats.org/officeDocument/2006/relationships/image" Target="../media/image223.wmf"/><Relationship Id="rId35" Type="http://schemas.openxmlformats.org/officeDocument/2006/relationships/oleObject" Target="../embeddings/oleObject246.bin"/><Relationship Id="rId43" Type="http://schemas.openxmlformats.org/officeDocument/2006/relationships/oleObject" Target="../embeddings/oleObject2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25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2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233.wmf"/><Relationship Id="rId5" Type="http://schemas.openxmlformats.org/officeDocument/2006/relationships/image" Target="../media/image231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237.wmf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2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242.wmf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0.bin"/><Relationship Id="rId39" Type="http://schemas.openxmlformats.org/officeDocument/2006/relationships/oleObject" Target="../embeddings/oleObject277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46.wmf"/><Relationship Id="rId34" Type="http://schemas.openxmlformats.org/officeDocument/2006/relationships/oleObject" Target="../embeddings/oleObject274.bin"/><Relationship Id="rId7" Type="http://schemas.openxmlformats.org/officeDocument/2006/relationships/image" Target="../media/image239.wmf"/><Relationship Id="rId12" Type="http://schemas.openxmlformats.org/officeDocument/2006/relationships/oleObject" Target="../embeddings/oleObject263.bin"/><Relationship Id="rId17" Type="http://schemas.openxmlformats.org/officeDocument/2006/relationships/image" Target="../media/image244.wmf"/><Relationship Id="rId25" Type="http://schemas.openxmlformats.org/officeDocument/2006/relationships/image" Target="../media/image248.wmf"/><Relationship Id="rId33" Type="http://schemas.openxmlformats.org/officeDocument/2006/relationships/image" Target="../media/image252.wmf"/><Relationship Id="rId38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5.bin"/><Relationship Id="rId20" Type="http://schemas.openxmlformats.org/officeDocument/2006/relationships/oleObject" Target="../embeddings/oleObject267.bin"/><Relationship Id="rId29" Type="http://schemas.openxmlformats.org/officeDocument/2006/relationships/image" Target="../media/image25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241.wmf"/><Relationship Id="rId24" Type="http://schemas.openxmlformats.org/officeDocument/2006/relationships/oleObject" Target="../embeddings/oleObject269.bin"/><Relationship Id="rId32" Type="http://schemas.openxmlformats.org/officeDocument/2006/relationships/oleObject" Target="../embeddings/oleObject273.bin"/><Relationship Id="rId37" Type="http://schemas.openxmlformats.org/officeDocument/2006/relationships/oleObject" Target="../embeddings/oleObject276.bin"/><Relationship Id="rId40" Type="http://schemas.openxmlformats.org/officeDocument/2006/relationships/image" Target="../media/image255.wmf"/><Relationship Id="rId5" Type="http://schemas.openxmlformats.org/officeDocument/2006/relationships/image" Target="../media/image238.wmf"/><Relationship Id="rId15" Type="http://schemas.openxmlformats.org/officeDocument/2006/relationships/image" Target="../media/image243.wmf"/><Relationship Id="rId23" Type="http://schemas.openxmlformats.org/officeDocument/2006/relationships/image" Target="../media/image247.wmf"/><Relationship Id="rId28" Type="http://schemas.openxmlformats.org/officeDocument/2006/relationships/oleObject" Target="../embeddings/oleObject271.bin"/><Relationship Id="rId36" Type="http://schemas.openxmlformats.org/officeDocument/2006/relationships/image" Target="../media/image253.wmf"/><Relationship Id="rId10" Type="http://schemas.openxmlformats.org/officeDocument/2006/relationships/oleObject" Target="../embeddings/oleObject262.bin"/><Relationship Id="rId19" Type="http://schemas.openxmlformats.org/officeDocument/2006/relationships/image" Target="../media/image245.wmf"/><Relationship Id="rId31" Type="http://schemas.openxmlformats.org/officeDocument/2006/relationships/image" Target="../media/image251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40.wmf"/><Relationship Id="rId14" Type="http://schemas.openxmlformats.org/officeDocument/2006/relationships/oleObject" Target="../embeddings/oleObject264.bin"/><Relationship Id="rId22" Type="http://schemas.openxmlformats.org/officeDocument/2006/relationships/oleObject" Target="../embeddings/oleObject268.bin"/><Relationship Id="rId27" Type="http://schemas.openxmlformats.org/officeDocument/2006/relationships/image" Target="../media/image249.wmf"/><Relationship Id="rId30" Type="http://schemas.openxmlformats.org/officeDocument/2006/relationships/oleObject" Target="../embeddings/oleObject272.bin"/><Relationship Id="rId35" Type="http://schemas.openxmlformats.org/officeDocument/2006/relationships/oleObject" Target="../embeddings/oleObject2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3" Type="http://schemas.openxmlformats.org/officeDocument/2006/relationships/image" Target="../media/image256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11" Type="http://schemas.openxmlformats.org/officeDocument/2006/relationships/image" Target="../media/image264.png"/><Relationship Id="rId5" Type="http://schemas.openxmlformats.org/officeDocument/2006/relationships/image" Target="../media/image258.png"/><Relationship Id="rId10" Type="http://schemas.openxmlformats.org/officeDocument/2006/relationships/image" Target="../media/image263.png"/><Relationship Id="rId4" Type="http://schemas.openxmlformats.org/officeDocument/2006/relationships/image" Target="../media/image257.png"/><Relationship Id="rId9" Type="http://schemas.openxmlformats.org/officeDocument/2006/relationships/image" Target="../media/image2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69.wmf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8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73.wmf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71.wmf"/><Relationship Id="rId25" Type="http://schemas.openxmlformats.org/officeDocument/2006/relationships/image" Target="../media/image2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29" Type="http://schemas.openxmlformats.org/officeDocument/2006/relationships/oleObject" Target="../embeddings/oleObject29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8.wmf"/><Relationship Id="rId24" Type="http://schemas.openxmlformats.org/officeDocument/2006/relationships/oleObject" Target="../embeddings/oleObject288.bin"/><Relationship Id="rId5" Type="http://schemas.openxmlformats.org/officeDocument/2006/relationships/image" Target="../media/image265.wmf"/><Relationship Id="rId15" Type="http://schemas.openxmlformats.org/officeDocument/2006/relationships/image" Target="../media/image270.wmf"/><Relationship Id="rId23" Type="http://schemas.openxmlformats.org/officeDocument/2006/relationships/image" Target="../media/image274.wmf"/><Relationship Id="rId28" Type="http://schemas.openxmlformats.org/officeDocument/2006/relationships/oleObject" Target="../embeddings/oleObject290.bin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72.wmf"/><Relationship Id="rId31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Relationship Id="rId27" Type="http://schemas.openxmlformats.org/officeDocument/2006/relationships/image" Target="../media/image276.wmf"/><Relationship Id="rId30" Type="http://schemas.openxmlformats.org/officeDocument/2006/relationships/image" Target="../media/image2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79.wmf"/><Relationship Id="rId4" Type="http://schemas.openxmlformats.org/officeDocument/2006/relationships/oleObject" Target="../embeddings/oleObject2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34" Type="http://schemas.openxmlformats.org/officeDocument/2006/relationships/image" Target="../media/image28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5" Type="http://schemas.openxmlformats.org/officeDocument/2006/relationships/image" Target="../media/image24.wmf"/><Relationship Id="rId3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4.bin"/><Relationship Id="rId32" Type="http://schemas.openxmlformats.org/officeDocument/2006/relationships/image" Target="../media/image27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6.bin"/><Relationship Id="rId36" Type="http://schemas.openxmlformats.org/officeDocument/2006/relationships/image" Target="../media/image2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28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2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67.wmf"/><Relationship Id="rId42" Type="http://schemas.openxmlformats.org/officeDocument/2006/relationships/image" Target="../media/image71.wmf"/><Relationship Id="rId47" Type="http://schemas.openxmlformats.org/officeDocument/2006/relationships/oleObject" Target="../embeddings/oleObject76.bin"/><Relationship Id="rId50" Type="http://schemas.openxmlformats.org/officeDocument/2006/relationships/image" Target="../media/image75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69.wmf"/><Relationship Id="rId46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67.bin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70.wmf"/><Relationship Id="rId45" Type="http://schemas.openxmlformats.org/officeDocument/2006/relationships/oleObject" Target="../embeddings/oleObject75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64.wmf"/><Relationship Id="rId36" Type="http://schemas.openxmlformats.org/officeDocument/2006/relationships/image" Target="../media/image68.wmf"/><Relationship Id="rId49" Type="http://schemas.openxmlformats.org/officeDocument/2006/relationships/oleObject" Target="../embeddings/oleObject7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4" Type="http://schemas.openxmlformats.org/officeDocument/2006/relationships/image" Target="../media/image72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4.bin"/><Relationship Id="rId48" Type="http://schemas.openxmlformats.org/officeDocument/2006/relationships/image" Target="../media/image74.wmf"/><Relationship Id="rId8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3.wmf"/><Relationship Id="rId31" Type="http://schemas.openxmlformats.org/officeDocument/2006/relationships/image" Target="../media/image89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9" Type="http://schemas.openxmlformats.org/officeDocument/2006/relationships/image" Target="../media/image107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8.wmf"/><Relationship Id="rId34" Type="http://schemas.openxmlformats.org/officeDocument/2006/relationships/oleObject" Target="../embeddings/oleObject107.bin"/><Relationship Id="rId42" Type="http://schemas.openxmlformats.org/officeDocument/2006/relationships/oleObject" Target="../embeddings/oleObject111.bin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33" Type="http://schemas.openxmlformats.org/officeDocument/2006/relationships/image" Target="../media/image104.wmf"/><Relationship Id="rId38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102.wmf"/><Relationship Id="rId41" Type="http://schemas.openxmlformats.org/officeDocument/2006/relationships/image" Target="../media/image10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102.bin"/><Relationship Id="rId32" Type="http://schemas.openxmlformats.org/officeDocument/2006/relationships/oleObject" Target="../embeddings/oleObject106.bin"/><Relationship Id="rId37" Type="http://schemas.openxmlformats.org/officeDocument/2006/relationships/image" Target="../media/image106.wmf"/><Relationship Id="rId40" Type="http://schemas.openxmlformats.org/officeDocument/2006/relationships/oleObject" Target="../embeddings/oleObject110.bin"/><Relationship Id="rId45" Type="http://schemas.openxmlformats.org/officeDocument/2006/relationships/image" Target="../media/image110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104.bin"/><Relationship Id="rId36" Type="http://schemas.openxmlformats.org/officeDocument/2006/relationships/oleObject" Target="../embeddings/oleObject108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97.wmf"/><Relationship Id="rId31" Type="http://schemas.openxmlformats.org/officeDocument/2006/relationships/image" Target="../media/image103.wmf"/><Relationship Id="rId44" Type="http://schemas.openxmlformats.org/officeDocument/2006/relationships/oleObject" Target="../embeddings/oleObject112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5.bin"/><Relationship Id="rId35" Type="http://schemas.openxmlformats.org/officeDocument/2006/relationships/image" Target="../media/image105.wmf"/><Relationship Id="rId43" Type="http://schemas.openxmlformats.org/officeDocument/2006/relationships/image" Target="../media/image10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 4.7 Using Identities to Solve Equations:</a:t>
            </a:r>
            <a:br>
              <a:rPr lang="en-CA" dirty="0"/>
            </a:br>
            <a:r>
              <a:rPr lang="en-CA" dirty="0"/>
              <a:t>Half Angle Identitie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99" y="226295"/>
            <a:ext cx="8987060" cy="513430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“</a:t>
            </a:r>
            <a:r>
              <a:rPr lang="en-CA" dirty="0">
                <a:latin typeface="Century Schoolbook" panose="02040604050505020304" pitchFamily="18" charset="0"/>
              </a:rPr>
              <a:t></a:t>
            </a:r>
            <a:r>
              <a:rPr lang="en-CA" dirty="0"/>
              <a:t>”                                           0&lt;</a:t>
            </a:r>
            <a:r>
              <a:rPr lang="en-CA" dirty="0">
                <a:latin typeface="Century Schoolbook" panose="02040604050505020304" pitchFamily="18" charset="0"/>
              </a:rPr>
              <a:t>  </a:t>
            </a:r>
            <a:r>
              <a:rPr lang="en-CA" dirty="0"/>
              <a:t>&lt;36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43248"/>
              </p:ext>
            </p:extLst>
          </p:nvPr>
        </p:nvGraphicFramePr>
        <p:xfrm>
          <a:off x="2808994" y="248956"/>
          <a:ext cx="3075385" cy="45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193760" imgH="177480" progId="Equation.DSMT4">
                  <p:embed/>
                </p:oleObj>
              </mc:Choice>
              <mc:Fallback>
                <p:oleObj name="Equation" r:id="rId4" imgW="11937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8994" y="248956"/>
                        <a:ext cx="3075385" cy="45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70323" y="579692"/>
            <a:ext cx="462143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Use the Sum/Diff. Identity to convert it to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cos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+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 or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sin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-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82325"/>
              </p:ext>
            </p:extLst>
          </p:nvPr>
        </p:nvGraphicFramePr>
        <p:xfrm>
          <a:off x="359633" y="1123255"/>
          <a:ext cx="6172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743200" imgH="253800" progId="Equation.DSMT4">
                  <p:embed/>
                </p:oleObj>
              </mc:Choice>
              <mc:Fallback>
                <p:oleObj name="Equation" r:id="rId6" imgW="27432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633" y="1123255"/>
                        <a:ext cx="61722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2779685" y="1195789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ight Brace 8"/>
          <p:cNvSpPr/>
          <p:nvPr/>
        </p:nvSpPr>
        <p:spPr>
          <a:xfrm rot="5400000">
            <a:off x="4745833" y="1195790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24461"/>
              </p:ext>
            </p:extLst>
          </p:nvPr>
        </p:nvGraphicFramePr>
        <p:xfrm>
          <a:off x="2192843" y="1826952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2843" y="1826952"/>
                        <a:ext cx="1571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02026"/>
              </p:ext>
            </p:extLst>
          </p:nvPr>
        </p:nvGraphicFramePr>
        <p:xfrm>
          <a:off x="4358946" y="1837631"/>
          <a:ext cx="1514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672840" imgH="177480" progId="Equation.DSMT4">
                  <p:embed/>
                </p:oleObj>
              </mc:Choice>
              <mc:Fallback>
                <p:oleObj name="Equation" r:id="rId10" imgW="6728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8946" y="1837631"/>
                        <a:ext cx="15144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32354" y="1777807"/>
            <a:ext cx="2788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: Solve for “R”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54348"/>
              </p:ext>
            </p:extLst>
          </p:nvPr>
        </p:nvGraphicFramePr>
        <p:xfrm>
          <a:off x="1868241" y="2280626"/>
          <a:ext cx="2057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68241" y="2280626"/>
                        <a:ext cx="20574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20872"/>
              </p:ext>
            </p:extLst>
          </p:nvPr>
        </p:nvGraphicFramePr>
        <p:xfrm>
          <a:off x="4334228" y="2272152"/>
          <a:ext cx="1857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34228" y="2272152"/>
                        <a:ext cx="18573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47480"/>
              </p:ext>
            </p:extLst>
          </p:nvPr>
        </p:nvGraphicFramePr>
        <p:xfrm>
          <a:off x="325191" y="3168809"/>
          <a:ext cx="3600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600200" imgH="203040" progId="Equation.DSMT4">
                  <p:embed/>
                </p:oleObj>
              </mc:Choice>
              <mc:Fallback>
                <p:oleObj name="Equation" r:id="rId16" imgW="16002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5191" y="3168809"/>
                        <a:ext cx="36004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777851"/>
              </p:ext>
            </p:extLst>
          </p:nvPr>
        </p:nvGraphicFramePr>
        <p:xfrm>
          <a:off x="502323" y="3571922"/>
          <a:ext cx="3429001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523880" imgH="279360" progId="Equation.DSMT4">
                  <p:embed/>
                </p:oleObj>
              </mc:Choice>
              <mc:Fallback>
                <p:oleObj name="Equation" r:id="rId18" imgW="15238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323" y="3571922"/>
                        <a:ext cx="3429001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80347"/>
              </p:ext>
            </p:extLst>
          </p:nvPr>
        </p:nvGraphicFramePr>
        <p:xfrm>
          <a:off x="2905642" y="4069317"/>
          <a:ext cx="1285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05642" y="4069317"/>
                        <a:ext cx="128587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40488"/>
              </p:ext>
            </p:extLst>
          </p:nvPr>
        </p:nvGraphicFramePr>
        <p:xfrm>
          <a:off x="4454946" y="2805647"/>
          <a:ext cx="18859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838080" imgH="228600" progId="Equation.DSMT4">
                  <p:embed/>
                </p:oleObj>
              </mc:Choice>
              <mc:Fallback>
                <p:oleObj name="Equation" r:id="rId22" imgW="8380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4946" y="2805647"/>
                        <a:ext cx="18859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91603" y="2573585"/>
            <a:ext cx="27887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rd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: Solve for “x”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47136"/>
              </p:ext>
            </p:extLst>
          </p:nvPr>
        </p:nvGraphicFramePr>
        <p:xfrm>
          <a:off x="5088631" y="3208653"/>
          <a:ext cx="2085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927000" imgH="228600" progId="Equation.DSMT4">
                  <p:embed/>
                </p:oleObj>
              </mc:Choice>
              <mc:Fallback>
                <p:oleObj name="Equation" r:id="rId24" imgW="9270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88631" y="3208653"/>
                        <a:ext cx="208597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76311"/>
              </p:ext>
            </p:extLst>
          </p:nvPr>
        </p:nvGraphicFramePr>
        <p:xfrm>
          <a:off x="5562269" y="3593976"/>
          <a:ext cx="2600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155600" imgH="304560" progId="Equation.DSMT4">
                  <p:embed/>
                </p:oleObj>
              </mc:Choice>
              <mc:Fallback>
                <p:oleObj name="Equation" r:id="rId26" imgW="115560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62269" y="3593976"/>
                        <a:ext cx="26003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88736"/>
              </p:ext>
            </p:extLst>
          </p:nvPr>
        </p:nvGraphicFramePr>
        <p:xfrm>
          <a:off x="5562269" y="4156429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685800" imgH="177480" progId="Equation.DSMT4">
                  <p:embed/>
                </p:oleObj>
              </mc:Choice>
              <mc:Fallback>
                <p:oleObj name="Equation" r:id="rId28" imgW="68580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62269" y="4156429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69146" y="4633997"/>
            <a:ext cx="37292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4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th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:Substitute into </a:t>
            </a:r>
            <a:r>
              <a:rPr lang="en-CA" sz="2000" i="1" dirty="0" err="1">
                <a:solidFill>
                  <a:srgbClr val="FF0000"/>
                </a:solidFill>
                <a:latin typeface="+mj-lt"/>
              </a:rPr>
              <a:t>R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sin</a:t>
            </a:r>
            <a:r>
              <a:rPr lang="en-CA" sz="2000" dirty="0">
                <a:solidFill>
                  <a:srgbClr val="FF0000"/>
                </a:solidFill>
              </a:rPr>
              <a:t> 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-x</a:t>
            </a:r>
            <a:r>
              <a:rPr lang="en-CA" sz="2000" dirty="0">
                <a:solidFill>
                  <a:srgbClr val="FF0000"/>
                </a:solidFill>
              </a:rPr>
              <a:t>)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6518"/>
              </p:ext>
            </p:extLst>
          </p:nvPr>
        </p:nvGraphicFramePr>
        <p:xfrm>
          <a:off x="425203" y="4510270"/>
          <a:ext cx="2257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1002960" imgH="253800" progId="Equation.DSMT4">
                  <p:embed/>
                </p:oleObj>
              </mc:Choice>
              <mc:Fallback>
                <p:oleObj name="Equation" r:id="rId30" imgW="100296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25203" y="4510270"/>
                        <a:ext cx="22574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66580"/>
              </p:ext>
            </p:extLst>
          </p:nvPr>
        </p:nvGraphicFramePr>
        <p:xfrm>
          <a:off x="206375" y="5002213"/>
          <a:ext cx="35147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1562040" imgH="266400" progId="Equation.DSMT4">
                  <p:embed/>
                </p:oleObj>
              </mc:Choice>
              <mc:Fallback>
                <p:oleObj name="Equation" r:id="rId32" imgW="1562040" imgH="266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6375" y="5002213"/>
                        <a:ext cx="35147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08936"/>
              </p:ext>
            </p:extLst>
          </p:nvPr>
        </p:nvGraphicFramePr>
        <p:xfrm>
          <a:off x="1292225" y="5468938"/>
          <a:ext cx="420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1866600" imgH="304560" progId="Equation.DSMT4">
                  <p:embed/>
                </p:oleObj>
              </mc:Choice>
              <mc:Fallback>
                <p:oleObj name="Equation" r:id="rId34" imgW="186660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92225" y="5468938"/>
                        <a:ext cx="42005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44289"/>
              </p:ext>
            </p:extLst>
          </p:nvPr>
        </p:nvGraphicFramePr>
        <p:xfrm>
          <a:off x="528638" y="1131888"/>
          <a:ext cx="3857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1714320" imgH="253800" progId="Equation.DSMT4">
                  <p:embed/>
                </p:oleObj>
              </mc:Choice>
              <mc:Fallback>
                <p:oleObj name="Equation" r:id="rId36" imgW="171432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28638" y="1131888"/>
                        <a:ext cx="38576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59743"/>
              </p:ext>
            </p:extLst>
          </p:nvPr>
        </p:nvGraphicFramePr>
        <p:xfrm>
          <a:off x="339980" y="2350034"/>
          <a:ext cx="41148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1828800" imgH="253800" progId="Equation.DSMT4">
                  <p:embed/>
                </p:oleObj>
              </mc:Choice>
              <mc:Fallback>
                <p:oleObj name="Equation" r:id="rId38" imgW="182880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39980" y="2350034"/>
                        <a:ext cx="41148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417"/>
              </p:ext>
            </p:extLst>
          </p:nvPr>
        </p:nvGraphicFramePr>
        <p:xfrm>
          <a:off x="2122301" y="1624906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507960" imgH="177480" progId="Equation.DSMT4">
                  <p:embed/>
                </p:oleObj>
              </mc:Choice>
              <mc:Fallback>
                <p:oleObj name="Equation" r:id="rId40" imgW="50796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122301" y="1624906"/>
                        <a:ext cx="11430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47955"/>
              </p:ext>
            </p:extLst>
          </p:nvPr>
        </p:nvGraphicFramePr>
        <p:xfrm>
          <a:off x="1969404" y="2843383"/>
          <a:ext cx="18859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838080" imgH="177480" progId="Equation.DSMT4">
                  <p:embed/>
                </p:oleObj>
              </mc:Choice>
              <mc:Fallback>
                <p:oleObj name="Equation" r:id="rId42" imgW="83808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969404" y="2843383"/>
                        <a:ext cx="18859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84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8" grpId="0" animBg="1"/>
      <p:bldP spid="8" grpId="1" animBg="1"/>
      <p:bldP spid="9" grpId="0" animBg="1"/>
      <p:bldP spid="9" grpId="1" animBg="1"/>
      <p:bldP spid="12" grpId="0"/>
      <p:bldP spid="12" grpId="1"/>
      <p:bldP spid="19" grpId="0"/>
      <p:bldP spid="19" grpId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536234-0A84-4B41-B9AE-2C3AF8D59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33144"/>
              </p:ext>
            </p:extLst>
          </p:nvPr>
        </p:nvGraphicFramePr>
        <p:xfrm>
          <a:off x="0" y="2128814"/>
          <a:ext cx="37496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536234-0A84-4B41-B9AE-2C3AF8D59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128814"/>
                        <a:ext cx="374967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8B7B07-23A2-48D6-B33F-2BA830498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53297"/>
              </p:ext>
            </p:extLst>
          </p:nvPr>
        </p:nvGraphicFramePr>
        <p:xfrm>
          <a:off x="4791431" y="2084299"/>
          <a:ext cx="3871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68B7B07-23A2-48D6-B33F-2BA830498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1431" y="2084299"/>
                        <a:ext cx="38719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1CC608-C33A-4C0C-9321-059C4414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14776"/>
              </p:ext>
            </p:extLst>
          </p:nvPr>
        </p:nvGraphicFramePr>
        <p:xfrm>
          <a:off x="77345" y="1058779"/>
          <a:ext cx="350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434960" imgH="203040" progId="Equation.DSMT4">
                  <p:embed/>
                </p:oleObj>
              </mc:Choice>
              <mc:Fallback>
                <p:oleObj name="Equation" r:id="rId8" imgW="1434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1CC608-C33A-4C0C-9321-059C4414B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45" y="1058779"/>
                        <a:ext cx="3502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16FB408-6377-4145-8FC4-612FB40C8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40060"/>
              </p:ext>
            </p:extLst>
          </p:nvPr>
        </p:nvGraphicFramePr>
        <p:xfrm>
          <a:off x="5099827" y="1050145"/>
          <a:ext cx="3592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473120" imgH="203040" progId="Equation.DSMT4">
                  <p:embed/>
                </p:oleObj>
              </mc:Choice>
              <mc:Fallback>
                <p:oleObj name="Equation" r:id="rId10" imgW="14731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16FB408-6377-4145-8FC4-612FB40C8B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9827" y="1050145"/>
                        <a:ext cx="35925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759AD92-7713-499D-8C56-E2077FCDF7A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4220" y="80784"/>
            <a:ext cx="8975559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35911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3650E-7F74-48BA-8B9F-B204C9278D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4220" y="80784"/>
            <a:ext cx="8975559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6554377-8405-4F6F-A18B-FAC6F3C73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67887"/>
              </p:ext>
            </p:extLst>
          </p:nvPr>
        </p:nvGraphicFramePr>
        <p:xfrm>
          <a:off x="77345" y="1058779"/>
          <a:ext cx="350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434960" imgH="203040" progId="Equation.DSMT4">
                  <p:embed/>
                </p:oleObj>
              </mc:Choice>
              <mc:Fallback>
                <p:oleObj name="Equation" r:id="rId4" imgW="14349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6554377-8405-4F6F-A18B-FAC6F3C73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45" y="1058779"/>
                        <a:ext cx="3502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6AAE19-EA71-4916-8784-8F4242E9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4716"/>
              </p:ext>
            </p:extLst>
          </p:nvPr>
        </p:nvGraphicFramePr>
        <p:xfrm>
          <a:off x="100977" y="1827213"/>
          <a:ext cx="3817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6AAE19-EA71-4916-8784-8F4242E98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77" y="1827213"/>
                        <a:ext cx="3817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1788FE-D043-42DD-868D-37A2C3DB3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24538"/>
              </p:ext>
            </p:extLst>
          </p:nvPr>
        </p:nvGraphicFramePr>
        <p:xfrm>
          <a:off x="4684813" y="1818238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489040" imgH="253800" progId="Equation.DSMT4">
                  <p:embed/>
                </p:oleObj>
              </mc:Choice>
              <mc:Fallback>
                <p:oleObj name="Equation" r:id="rId8" imgW="2489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1788FE-D043-42DD-868D-37A2C3DB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4813" y="1818238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AB831E8-9DE2-451B-ABDB-74FDFEFFE11D}"/>
              </a:ext>
            </a:extLst>
          </p:cNvPr>
          <p:cNvSpPr txBox="1"/>
          <p:nvPr/>
        </p:nvSpPr>
        <p:spPr>
          <a:xfrm>
            <a:off x="37950" y="1503728"/>
            <a:ext cx="40062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use either one of these two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09C523-BCC8-48AD-9E69-9D9AA1C58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82024"/>
              </p:ext>
            </p:extLst>
          </p:nvPr>
        </p:nvGraphicFramePr>
        <p:xfrm>
          <a:off x="1092200" y="2228850"/>
          <a:ext cx="9985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09C523-BCC8-48AD-9E69-9D9AA1C58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2200" y="2228850"/>
                        <a:ext cx="9985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75C73B6-6019-407E-B10B-08B69054E61C}"/>
              </a:ext>
            </a:extLst>
          </p:cNvPr>
          <p:cNvSpPr/>
          <p:nvPr/>
        </p:nvSpPr>
        <p:spPr>
          <a:xfrm rot="5400000">
            <a:off x="1710785" y="1913832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7577E7-1DAA-4C61-8B8B-79C065657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15131"/>
              </p:ext>
            </p:extLst>
          </p:nvPr>
        </p:nvGraphicFramePr>
        <p:xfrm>
          <a:off x="2392278" y="2214563"/>
          <a:ext cx="10556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7577E7-1DAA-4C61-8B8B-79C065657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2278" y="2214563"/>
                        <a:ext cx="10556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0396E6FE-0CA7-4288-9422-AB3180156E60}"/>
              </a:ext>
            </a:extLst>
          </p:cNvPr>
          <p:cNvSpPr/>
          <p:nvPr/>
        </p:nvSpPr>
        <p:spPr>
          <a:xfrm rot="5400000">
            <a:off x="2881810" y="1913832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4EB045-405A-4529-A565-D99BFB9DE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058648"/>
              </p:ext>
            </p:extLst>
          </p:nvPr>
        </p:nvGraphicFramePr>
        <p:xfrm>
          <a:off x="5629483" y="2252700"/>
          <a:ext cx="10175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4EB045-405A-4529-A565-D99BFB9DE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29483" y="2252700"/>
                        <a:ext cx="10175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>
            <a:extLst>
              <a:ext uri="{FF2B5EF4-FFF2-40B4-BE49-F238E27FC236}">
                <a16:creationId xmlns:a16="http://schemas.microsoft.com/office/drawing/2014/main" id="{9C8D2A6D-9C0C-4F6D-A5A8-DCE1B592116E}"/>
              </a:ext>
            </a:extLst>
          </p:cNvPr>
          <p:cNvSpPr/>
          <p:nvPr/>
        </p:nvSpPr>
        <p:spPr>
          <a:xfrm rot="5400000">
            <a:off x="6257593" y="1938038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6612E-B497-4E08-9253-F4864128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85646"/>
              </p:ext>
            </p:extLst>
          </p:nvPr>
        </p:nvGraphicFramePr>
        <p:xfrm>
          <a:off x="7043408" y="2238413"/>
          <a:ext cx="9969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6612E-B497-4E08-9253-F4864128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43408" y="2238413"/>
                        <a:ext cx="9969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>
            <a:extLst>
              <a:ext uri="{FF2B5EF4-FFF2-40B4-BE49-F238E27FC236}">
                <a16:creationId xmlns:a16="http://schemas.microsoft.com/office/drawing/2014/main" id="{192506E3-8B81-4F16-A150-AFA46C4C763D}"/>
              </a:ext>
            </a:extLst>
          </p:cNvPr>
          <p:cNvSpPr/>
          <p:nvPr/>
        </p:nvSpPr>
        <p:spPr>
          <a:xfrm rot="5400000">
            <a:off x="7490493" y="1938038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0EEECE-0E83-44C7-8534-387F9138A8CB}"/>
              </a:ext>
            </a:extLst>
          </p:cNvPr>
          <p:cNvSpPr txBox="1"/>
          <p:nvPr/>
        </p:nvSpPr>
        <p:spPr>
          <a:xfrm>
            <a:off x="-5921" y="2494644"/>
            <a:ext cx="42979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quaring &amp; Combining the 2 eq above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27181E-41A0-499C-B8F5-788FEC97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08073"/>
              </p:ext>
            </p:extLst>
          </p:nvPr>
        </p:nvGraphicFramePr>
        <p:xfrm>
          <a:off x="526471" y="2804951"/>
          <a:ext cx="1190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627181E-41A0-499C-B8F5-788FEC97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6471" y="2804951"/>
                        <a:ext cx="11906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2C6E87-9F0A-4EFA-9177-9FBDDAEAC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70807"/>
              </p:ext>
            </p:extLst>
          </p:nvPr>
        </p:nvGraphicFramePr>
        <p:xfrm>
          <a:off x="2411071" y="2804952"/>
          <a:ext cx="1323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876240" imgH="203040" progId="Equation.DSMT4">
                  <p:embed/>
                </p:oleObj>
              </mc:Choice>
              <mc:Fallback>
                <p:oleObj name="Equation" r:id="rId20" imgW="8762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2C6E87-9F0A-4EFA-9177-9FBDDAEAC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11071" y="2804952"/>
                        <a:ext cx="13239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90234-ADA9-4500-92EB-E85DC894F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88875"/>
              </p:ext>
            </p:extLst>
          </p:nvPr>
        </p:nvGraphicFramePr>
        <p:xfrm>
          <a:off x="891507" y="3148993"/>
          <a:ext cx="2343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1549080" imgH="203040" progId="Equation.DSMT4">
                  <p:embed/>
                </p:oleObj>
              </mc:Choice>
              <mc:Fallback>
                <p:oleObj name="Equation" r:id="rId22" imgW="1549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2C90234-ADA9-4500-92EB-E85DC894F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1507" y="3148993"/>
                        <a:ext cx="23431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3A0466-F77B-4BF4-A2C3-A7E75067E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93348"/>
              </p:ext>
            </p:extLst>
          </p:nvPr>
        </p:nvGraphicFramePr>
        <p:xfrm>
          <a:off x="892175" y="3392488"/>
          <a:ext cx="768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3A0466-F77B-4BF4-A2C3-A7E75067E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2175" y="3392488"/>
                        <a:ext cx="768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87F495C-1F73-4F24-87DD-4D70E868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74721"/>
              </p:ext>
            </p:extLst>
          </p:nvPr>
        </p:nvGraphicFramePr>
        <p:xfrm>
          <a:off x="1010700" y="3654425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368280" imgH="177480" progId="Equation.DSMT4">
                  <p:embed/>
                </p:oleObj>
              </mc:Choice>
              <mc:Fallback>
                <p:oleObj name="Equation" r:id="rId26" imgW="3682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7F495C-1F73-4F24-87DD-4D70E868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0700" y="3654425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587F758-BBA6-433E-9CAC-EE9CC5514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82391"/>
              </p:ext>
            </p:extLst>
          </p:nvPr>
        </p:nvGraphicFramePr>
        <p:xfrm>
          <a:off x="5527883" y="2549234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587F758-BBA6-433E-9CAC-EE9CC5514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527883" y="2549234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8E5B646-70E6-4DE1-840D-C481FF8DC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36460"/>
              </p:ext>
            </p:extLst>
          </p:nvPr>
        </p:nvGraphicFramePr>
        <p:xfrm>
          <a:off x="6917996" y="2548696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850680" imgH="203040" progId="Equation.DSMT4">
                  <p:embed/>
                </p:oleObj>
              </mc:Choice>
              <mc:Fallback>
                <p:oleObj name="Equation" r:id="rId30" imgW="8506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E5B646-70E6-4DE1-840D-C481FF8DC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17996" y="2548696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09F34D-E7F2-4796-8F7A-C6B06B7C2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60878"/>
              </p:ext>
            </p:extLst>
          </p:nvPr>
        </p:nvGraphicFramePr>
        <p:xfrm>
          <a:off x="5484813" y="2951163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1536480" imgH="203040" progId="Equation.DSMT4">
                  <p:embed/>
                </p:oleObj>
              </mc:Choice>
              <mc:Fallback>
                <p:oleObj name="Equation" r:id="rId32" imgW="1536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09F34D-E7F2-4796-8F7A-C6B06B7C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484813" y="2951163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71539C3-90B3-4B3A-9129-DB68E222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29021"/>
              </p:ext>
            </p:extLst>
          </p:nvPr>
        </p:nvGraphicFramePr>
        <p:xfrm>
          <a:off x="5581064" y="3281154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4" imgW="368280" imgH="177480" progId="Equation.DSMT4">
                  <p:embed/>
                </p:oleObj>
              </mc:Choice>
              <mc:Fallback>
                <p:oleObj name="Equation" r:id="rId34" imgW="3682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71539C3-90B3-4B3A-9129-DB68E222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81064" y="3281154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ED3535CA-2B26-45E6-910B-9FB6E5EBA0F0}"/>
              </a:ext>
            </a:extLst>
          </p:cNvPr>
          <p:cNvSpPr txBox="1"/>
          <p:nvPr/>
        </p:nvSpPr>
        <p:spPr>
          <a:xfrm>
            <a:off x="45003" y="3869041"/>
            <a:ext cx="1996059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“a”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602600B-11E5-4568-8A8C-BB750B7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67625"/>
              </p:ext>
            </p:extLst>
          </p:nvPr>
        </p:nvGraphicFramePr>
        <p:xfrm>
          <a:off x="700088" y="4263776"/>
          <a:ext cx="9604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5" imgW="634680" imgH="177480" progId="Equation.DSMT4">
                  <p:embed/>
                </p:oleObj>
              </mc:Choice>
              <mc:Fallback>
                <p:oleObj name="Equation" r:id="rId35" imgW="6346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602600B-11E5-4568-8A8C-BB750B75C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0088" y="4263776"/>
                        <a:ext cx="96043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C0ED7B2-133E-4E28-BF50-D19F7999F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14795"/>
              </p:ext>
            </p:extLst>
          </p:nvPr>
        </p:nvGraphicFramePr>
        <p:xfrm>
          <a:off x="591282" y="4529170"/>
          <a:ext cx="1150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7" imgW="761760" imgH="253800" progId="Equation.DSMT4">
                  <p:embed/>
                </p:oleObj>
              </mc:Choice>
              <mc:Fallback>
                <p:oleObj name="Equation" r:id="rId37" imgW="76176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C0ED7B2-133E-4E28-BF50-D19F7999F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1282" y="4529170"/>
                        <a:ext cx="1150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E36859-7B93-44BE-901F-A97C3505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93170"/>
              </p:ext>
            </p:extLst>
          </p:nvPr>
        </p:nvGraphicFramePr>
        <p:xfrm>
          <a:off x="278728" y="4885210"/>
          <a:ext cx="1476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9" imgW="977760" imgH="177480" progId="Equation.DSMT4">
                  <p:embed/>
                </p:oleObj>
              </mc:Choice>
              <mc:Fallback>
                <p:oleObj name="Equation" r:id="rId39" imgW="9777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E36859-7B93-44BE-901F-A97C35058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78728" y="4885210"/>
                        <a:ext cx="14763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320FF359-7CE7-48B9-83DB-4D5CB53E19A3}"/>
              </a:ext>
            </a:extLst>
          </p:cNvPr>
          <p:cNvSpPr txBox="1"/>
          <p:nvPr/>
        </p:nvSpPr>
        <p:spPr>
          <a:xfrm>
            <a:off x="4862983" y="3554497"/>
            <a:ext cx="391325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lightly different if we solve for “b”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970AB50-C36D-4CD5-8378-F1042028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6601"/>
              </p:ext>
            </p:extLst>
          </p:nvPr>
        </p:nvGraphicFramePr>
        <p:xfrm>
          <a:off x="5264713" y="3933789"/>
          <a:ext cx="9794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1" imgW="647640" imgH="177480" progId="Equation.DSMT4">
                  <p:embed/>
                </p:oleObj>
              </mc:Choice>
              <mc:Fallback>
                <p:oleObj name="Equation" r:id="rId41" imgW="647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970AB50-C36D-4CD5-8378-F1042028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64713" y="3933789"/>
                        <a:ext cx="9794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42AF8F5-AC26-4236-B026-2A429F11C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7234"/>
              </p:ext>
            </p:extLst>
          </p:nvPr>
        </p:nvGraphicFramePr>
        <p:xfrm>
          <a:off x="5112668" y="4247824"/>
          <a:ext cx="1171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3" imgW="774360" imgH="253800" progId="Equation.DSMT4">
                  <p:embed/>
                </p:oleObj>
              </mc:Choice>
              <mc:Fallback>
                <p:oleObj name="Equation" r:id="rId43" imgW="77436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42AF8F5-AC26-4236-B026-2A429F11C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112668" y="4247824"/>
                        <a:ext cx="11715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4F1ED54-61D4-4BC6-8437-159DE3F9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043872"/>
              </p:ext>
            </p:extLst>
          </p:nvPr>
        </p:nvGraphicFramePr>
        <p:xfrm>
          <a:off x="4920581" y="4596385"/>
          <a:ext cx="13636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5" imgW="901440" imgH="177480" progId="Equation.DSMT4">
                  <p:embed/>
                </p:oleObj>
              </mc:Choice>
              <mc:Fallback>
                <p:oleObj name="Equation" r:id="rId45" imgW="901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4F1ED54-61D4-4BC6-8437-159DE3F90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920581" y="4596385"/>
                        <a:ext cx="136366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92D34A7-FE11-4647-BDC9-E95E1DD3CCDD}"/>
              </a:ext>
            </a:extLst>
          </p:cNvPr>
          <p:cNvSpPr txBox="1"/>
          <p:nvPr/>
        </p:nvSpPr>
        <p:spPr>
          <a:xfrm>
            <a:off x="2262129" y="3883266"/>
            <a:ext cx="1816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AFE8879-2FBB-4C69-8B1B-FB1FF805A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1450"/>
              </p:ext>
            </p:extLst>
          </p:nvPr>
        </p:nvGraphicFramePr>
        <p:xfrm>
          <a:off x="2172385" y="4249002"/>
          <a:ext cx="22637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7" imgW="1498320" imgH="253800" progId="Equation.DSMT4">
                  <p:embed/>
                </p:oleObj>
              </mc:Choice>
              <mc:Fallback>
                <p:oleObj name="Equation" r:id="rId47" imgW="149832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AFE8879-2FBB-4C69-8B1B-FB1FF805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172385" y="4249002"/>
                        <a:ext cx="22637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DC04D44-F592-4939-93FA-C1FCFCBE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33045"/>
              </p:ext>
            </p:extLst>
          </p:nvPr>
        </p:nvGraphicFramePr>
        <p:xfrm>
          <a:off x="3196973" y="4624388"/>
          <a:ext cx="1228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9" imgW="812520" imgH="253800" progId="Equation.DSMT4">
                  <p:embed/>
                </p:oleObj>
              </mc:Choice>
              <mc:Fallback>
                <p:oleObj name="Equation" r:id="rId49" imgW="81252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DC04D44-F592-4939-93FA-C1FCFCBE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196973" y="4624388"/>
                        <a:ext cx="12287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D4C8F3-A456-4DEB-8CCD-92EED71C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4462"/>
              </p:ext>
            </p:extLst>
          </p:nvPr>
        </p:nvGraphicFramePr>
        <p:xfrm>
          <a:off x="884907" y="5306147"/>
          <a:ext cx="1382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1" imgW="914400" imgH="228600" progId="Equation.DSMT4">
                  <p:embed/>
                </p:oleObj>
              </mc:Choice>
              <mc:Fallback>
                <p:oleObj name="Equation" r:id="rId51" imgW="91440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D4C8F3-A456-4DEB-8CCD-92EED71C2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4907" y="5306147"/>
                        <a:ext cx="13827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634439F-A3EC-41BA-923E-DCF5C0374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52018"/>
              </p:ext>
            </p:extLst>
          </p:nvPr>
        </p:nvGraphicFramePr>
        <p:xfrm>
          <a:off x="2784787" y="5286201"/>
          <a:ext cx="16335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3" imgW="1079280" imgH="228600" progId="Equation.DSMT4">
                  <p:embed/>
                </p:oleObj>
              </mc:Choice>
              <mc:Fallback>
                <p:oleObj name="Equation" r:id="rId53" imgW="107928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634439F-A3EC-41BA-923E-DCF5C0374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784787" y="5286201"/>
                        <a:ext cx="16335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CAD2B41-5EFB-48F3-AB19-03EA708B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07386"/>
              </p:ext>
            </p:extLst>
          </p:nvPr>
        </p:nvGraphicFramePr>
        <p:xfrm>
          <a:off x="307975" y="5303838"/>
          <a:ext cx="1958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5" imgW="1295280" imgH="622080" progId="Equation.DSMT4">
                  <p:embed/>
                </p:oleObj>
              </mc:Choice>
              <mc:Fallback>
                <p:oleObj name="Equation" r:id="rId55" imgW="129528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CAD2B41-5EFB-48F3-AB19-03EA708BB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07975" y="5303838"/>
                        <a:ext cx="19589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BB27518-6F5E-45B0-B742-7A51614DD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02220"/>
              </p:ext>
            </p:extLst>
          </p:nvPr>
        </p:nvGraphicFramePr>
        <p:xfrm>
          <a:off x="852575" y="5930060"/>
          <a:ext cx="9413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7" imgW="622080" imgH="177480" progId="Equation.DSMT4">
                  <p:embed/>
                </p:oleObj>
              </mc:Choice>
              <mc:Fallback>
                <p:oleObj name="Equation" r:id="rId57" imgW="62208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BB27518-6F5E-45B0-B742-7A51614D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52575" y="5930060"/>
                        <a:ext cx="9413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B5E35E-11AE-4B4A-891F-C61B9F4ED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24315"/>
              </p:ext>
            </p:extLst>
          </p:nvPr>
        </p:nvGraphicFramePr>
        <p:xfrm>
          <a:off x="734050" y="6208250"/>
          <a:ext cx="10556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9" imgW="698400" imgH="228600" progId="Equation.DSMT4">
                  <p:embed/>
                </p:oleObj>
              </mc:Choice>
              <mc:Fallback>
                <p:oleObj name="Equation" r:id="rId59" imgW="69840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B5E35E-11AE-4B4A-891F-C61B9F4ED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34050" y="6208250"/>
                        <a:ext cx="10556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BE4B0D0-BC36-4A25-8913-88C77FD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69636"/>
              </p:ext>
            </p:extLst>
          </p:nvPr>
        </p:nvGraphicFramePr>
        <p:xfrm>
          <a:off x="2450600" y="5583288"/>
          <a:ext cx="21891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1" imgW="1447560" imgH="177480" progId="Equation.DSMT4">
                  <p:embed/>
                </p:oleObj>
              </mc:Choice>
              <mc:Fallback>
                <p:oleObj name="Equation" r:id="rId61" imgW="144756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E4B0D0-BC36-4A25-8913-88C77FDB2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450600" y="5583288"/>
                        <a:ext cx="21891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6B59FDC-418A-4576-8C1F-A251990E9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37007"/>
              </p:ext>
            </p:extLst>
          </p:nvPr>
        </p:nvGraphicFramePr>
        <p:xfrm>
          <a:off x="2761997" y="5870936"/>
          <a:ext cx="11699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63" imgW="774360" imgH="177480" progId="Equation.DSMT4">
                  <p:embed/>
                </p:oleObj>
              </mc:Choice>
              <mc:Fallback>
                <p:oleObj name="Equation" r:id="rId63" imgW="77436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6B59FDC-418A-4576-8C1F-A251990E9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2761997" y="5870936"/>
                        <a:ext cx="11699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0B3701A-A294-4DA5-A1B3-3D074581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62372"/>
              </p:ext>
            </p:extLst>
          </p:nvPr>
        </p:nvGraphicFramePr>
        <p:xfrm>
          <a:off x="2774169" y="6179625"/>
          <a:ext cx="11509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5" imgW="761760" imgH="177480" progId="Equation.DSMT4">
                  <p:embed/>
                </p:oleObj>
              </mc:Choice>
              <mc:Fallback>
                <p:oleObj name="Equation" r:id="rId65" imgW="76176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0B3701A-A294-4DA5-A1B3-3D0745814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2774169" y="6179625"/>
                        <a:ext cx="11509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CD3A035-D09B-436C-966E-0F7448BAF5D6}"/>
              </a:ext>
            </a:extLst>
          </p:cNvPr>
          <p:cNvSpPr txBox="1"/>
          <p:nvPr/>
        </p:nvSpPr>
        <p:spPr>
          <a:xfrm>
            <a:off x="460443" y="6471641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heck you answers!!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958C870-73CE-4353-8700-4F31C20B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16351"/>
              </p:ext>
            </p:extLst>
          </p:nvPr>
        </p:nvGraphicFramePr>
        <p:xfrm>
          <a:off x="6492633" y="4006300"/>
          <a:ext cx="2225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67" imgW="1473120" imgH="253800" progId="Equation.DSMT4">
                  <p:embed/>
                </p:oleObj>
              </mc:Choice>
              <mc:Fallback>
                <p:oleObj name="Equation" r:id="rId67" imgW="147312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958C870-73CE-4353-8700-4F31C20BC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6492633" y="4006300"/>
                        <a:ext cx="22256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CE1FA2-0A46-430C-BFB6-984C28AC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13906"/>
              </p:ext>
            </p:extLst>
          </p:nvPr>
        </p:nvGraphicFramePr>
        <p:xfrm>
          <a:off x="7550125" y="4378313"/>
          <a:ext cx="1189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9" imgW="787320" imgH="253800" progId="Equation.DSMT4">
                  <p:embed/>
                </p:oleObj>
              </mc:Choice>
              <mc:Fallback>
                <p:oleObj name="Equation" r:id="rId69" imgW="7873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ECE1FA2-0A46-430C-BFB6-984C28AC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550125" y="4378313"/>
                        <a:ext cx="11890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8CD698-5214-4019-B237-BCD2AF62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67215"/>
              </p:ext>
            </p:extLst>
          </p:nvPr>
        </p:nvGraphicFramePr>
        <p:xfrm>
          <a:off x="5218113" y="5232400"/>
          <a:ext cx="14986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1" imgW="990360" imgH="228600" progId="Equation.DSMT4">
                  <p:embed/>
                </p:oleObj>
              </mc:Choice>
              <mc:Fallback>
                <p:oleObj name="Equation" r:id="rId71" imgW="990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E8CD698-5214-4019-B237-BCD2AF62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218113" y="5232400"/>
                        <a:ext cx="14986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3595734-D661-40E0-80DF-B5271509F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8096"/>
              </p:ext>
            </p:extLst>
          </p:nvPr>
        </p:nvGraphicFramePr>
        <p:xfrm>
          <a:off x="7185025" y="5213350"/>
          <a:ext cx="161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3" imgW="1066680" imgH="228600" progId="Equation.DSMT4">
                  <p:embed/>
                </p:oleObj>
              </mc:Choice>
              <mc:Fallback>
                <p:oleObj name="Equation" r:id="rId73" imgW="10666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3595734-D661-40E0-80DF-B5271509F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7185025" y="5213350"/>
                        <a:ext cx="161448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DC07BB9-1A05-4F5C-A527-7F19071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9225"/>
              </p:ext>
            </p:extLst>
          </p:nvPr>
        </p:nvGraphicFramePr>
        <p:xfrm>
          <a:off x="4641850" y="5565775"/>
          <a:ext cx="20748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5" imgW="1371600" imgH="177480" progId="Equation.DSMT4">
                  <p:embed/>
                </p:oleObj>
              </mc:Choice>
              <mc:Fallback>
                <p:oleObj name="Equation" r:id="rId75" imgW="137160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DC07BB9-1A05-4F5C-A527-7F19071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4641850" y="5565775"/>
                        <a:ext cx="207486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D3D2687-FE9B-4F76-854A-299DFDC092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70046"/>
              </p:ext>
            </p:extLst>
          </p:nvPr>
        </p:nvGraphicFramePr>
        <p:xfrm>
          <a:off x="5585371" y="5850529"/>
          <a:ext cx="9413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7" imgW="622080" imgH="177480" progId="Equation.DSMT4">
                  <p:embed/>
                </p:oleObj>
              </mc:Choice>
              <mc:Fallback>
                <p:oleObj name="Equation" r:id="rId77" imgW="62208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D3D2687-FE9B-4F76-854A-299DFDC09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5585371" y="5850529"/>
                        <a:ext cx="9413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D4C77B4-B8E6-4961-BC7E-DD28F33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85432"/>
              </p:ext>
            </p:extLst>
          </p:nvPr>
        </p:nvGraphicFramePr>
        <p:xfrm>
          <a:off x="5532883" y="6157554"/>
          <a:ext cx="1074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9" imgW="711000" imgH="228600" progId="Equation.DSMT4">
                  <p:embed/>
                </p:oleObj>
              </mc:Choice>
              <mc:Fallback>
                <p:oleObj name="Equation" r:id="rId79" imgW="71100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D4C77B4-B8E6-4961-BC7E-DD28F33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532883" y="6157554"/>
                        <a:ext cx="10747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1EAD91F-8647-4A59-B53C-545D0FED1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75080"/>
              </p:ext>
            </p:extLst>
          </p:nvPr>
        </p:nvGraphicFramePr>
        <p:xfrm>
          <a:off x="6851650" y="5524500"/>
          <a:ext cx="21701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81" imgW="1434960" imgH="177480" progId="Equation.DSMT4">
                  <p:embed/>
                </p:oleObj>
              </mc:Choice>
              <mc:Fallback>
                <p:oleObj name="Equation" r:id="rId81" imgW="143496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1EAD91F-8647-4A59-B53C-545D0FED1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6851650" y="5524500"/>
                        <a:ext cx="21701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068B476-AAF0-40EB-BCC0-E170083E9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32852"/>
              </p:ext>
            </p:extLst>
          </p:nvPr>
        </p:nvGraphicFramePr>
        <p:xfrm>
          <a:off x="7701642" y="5863763"/>
          <a:ext cx="1208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83" imgW="799920" imgH="228600" progId="Equation.DSMT4">
                  <p:embed/>
                </p:oleObj>
              </mc:Choice>
              <mc:Fallback>
                <p:oleObj name="Equation" r:id="rId83" imgW="799920" imgH="2286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068B476-AAF0-40EB-BCC0-E170083E9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7701642" y="5863763"/>
                        <a:ext cx="1208087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62383C9-1A9B-45F5-BD91-ADC66B4A7F36}"/>
              </a:ext>
            </a:extLst>
          </p:cNvPr>
          <p:cNvSpPr txBox="1"/>
          <p:nvPr/>
        </p:nvSpPr>
        <p:spPr>
          <a:xfrm>
            <a:off x="4851447" y="6398674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ame answers!!</a:t>
            </a:r>
          </a:p>
        </p:txBody>
      </p:sp>
    </p:spTree>
    <p:extLst>
      <p:ext uri="{BB962C8B-B14F-4D97-AF65-F5344CB8AC3E}">
        <p14:creationId xmlns:p14="http://schemas.microsoft.com/office/powerpoint/2010/main" val="327921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 animBg="1"/>
      <p:bldP spid="16" grpId="0" animBg="1"/>
      <p:bldP spid="18" grpId="0" animBg="1"/>
      <p:bldP spid="19" grpId="0"/>
      <p:bldP spid="29" grpId="0"/>
      <p:bldP spid="33" grpId="0"/>
      <p:bldP spid="37" grpId="0"/>
      <p:bldP spid="48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3650E-7F74-48BA-8B9F-B204C9278D9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84220" y="80784"/>
            <a:ext cx="8975559" cy="97799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trig equation, indicate what substitution to make and solve for </a:t>
            </a:r>
            <a:r>
              <a:rPr lang="el-GR" dirty="0"/>
              <a:t>θ</a:t>
            </a:r>
            <a:r>
              <a:rPr lang="en-CA" dirty="0"/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6AAE19-EA71-4916-8784-8F4242E98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1515"/>
              </p:ext>
            </p:extLst>
          </p:nvPr>
        </p:nvGraphicFramePr>
        <p:xfrm>
          <a:off x="100977" y="1827213"/>
          <a:ext cx="38179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527200" imgH="253800" progId="Equation.DSMT4">
                  <p:embed/>
                </p:oleObj>
              </mc:Choice>
              <mc:Fallback>
                <p:oleObj name="Equation" r:id="rId4" imgW="2527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26AAE19-EA71-4916-8784-8F4242E98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977" y="1827213"/>
                        <a:ext cx="38179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1788FE-D043-42DD-868D-37A2C3DB3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31678"/>
              </p:ext>
            </p:extLst>
          </p:nvPr>
        </p:nvGraphicFramePr>
        <p:xfrm>
          <a:off x="4684813" y="1818238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489040" imgH="253800" progId="Equation.DSMT4">
                  <p:embed/>
                </p:oleObj>
              </mc:Choice>
              <mc:Fallback>
                <p:oleObj name="Equation" r:id="rId6" imgW="248904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1788FE-D043-42DD-868D-37A2C3DB3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4813" y="1818238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AB831E8-9DE2-451B-ABDB-74FDFEFFE11D}"/>
              </a:ext>
            </a:extLst>
          </p:cNvPr>
          <p:cNvSpPr txBox="1"/>
          <p:nvPr/>
        </p:nvSpPr>
        <p:spPr>
          <a:xfrm>
            <a:off x="37950" y="1503728"/>
            <a:ext cx="40062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You can use either one of these two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09C523-BCC8-48AD-9E69-9D9AA1C58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44665"/>
              </p:ext>
            </p:extLst>
          </p:nvPr>
        </p:nvGraphicFramePr>
        <p:xfrm>
          <a:off x="944563" y="2228850"/>
          <a:ext cx="11715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09C523-BCC8-48AD-9E69-9D9AA1C58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4563" y="2228850"/>
                        <a:ext cx="11715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75C73B6-6019-407E-B10B-08B69054E61C}"/>
              </a:ext>
            </a:extLst>
          </p:cNvPr>
          <p:cNvSpPr/>
          <p:nvPr/>
        </p:nvSpPr>
        <p:spPr>
          <a:xfrm rot="5400000">
            <a:off x="1710785" y="1913832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A7577E7-1DAA-4C61-8B8B-79C065657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1351"/>
              </p:ext>
            </p:extLst>
          </p:nvPr>
        </p:nvGraphicFramePr>
        <p:xfrm>
          <a:off x="2389188" y="2214563"/>
          <a:ext cx="1135062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749160" imgH="177480" progId="Equation.DSMT4">
                  <p:embed/>
                </p:oleObj>
              </mc:Choice>
              <mc:Fallback>
                <p:oleObj name="Equation" r:id="rId10" imgW="7491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A7577E7-1DAA-4C61-8B8B-79C065657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9188" y="2214563"/>
                        <a:ext cx="1135062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>
            <a:extLst>
              <a:ext uri="{FF2B5EF4-FFF2-40B4-BE49-F238E27FC236}">
                <a16:creationId xmlns:a16="http://schemas.microsoft.com/office/drawing/2014/main" id="{0396E6FE-0CA7-4288-9422-AB3180156E60}"/>
              </a:ext>
            </a:extLst>
          </p:cNvPr>
          <p:cNvSpPr/>
          <p:nvPr/>
        </p:nvSpPr>
        <p:spPr>
          <a:xfrm rot="5400000">
            <a:off x="2881810" y="1913832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B4EB045-405A-4529-A565-D99BFB9DE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9483" y="2252700"/>
          <a:ext cx="10175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B4EB045-405A-4529-A565-D99BFB9DE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9483" y="2252700"/>
                        <a:ext cx="101758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>
            <a:extLst>
              <a:ext uri="{FF2B5EF4-FFF2-40B4-BE49-F238E27FC236}">
                <a16:creationId xmlns:a16="http://schemas.microsoft.com/office/drawing/2014/main" id="{9C8D2A6D-9C0C-4F6D-A5A8-DCE1B592116E}"/>
              </a:ext>
            </a:extLst>
          </p:cNvPr>
          <p:cNvSpPr/>
          <p:nvPr/>
        </p:nvSpPr>
        <p:spPr>
          <a:xfrm rot="5400000">
            <a:off x="6257593" y="1938038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C6612E-B497-4E08-9253-F48641286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3408" y="2238413"/>
          <a:ext cx="9969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C6612E-B497-4E08-9253-F48641286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43408" y="2238413"/>
                        <a:ext cx="996950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>
            <a:extLst>
              <a:ext uri="{FF2B5EF4-FFF2-40B4-BE49-F238E27FC236}">
                <a16:creationId xmlns:a16="http://schemas.microsoft.com/office/drawing/2014/main" id="{192506E3-8B81-4F16-A150-AFA46C4C763D}"/>
              </a:ext>
            </a:extLst>
          </p:cNvPr>
          <p:cNvSpPr/>
          <p:nvPr/>
        </p:nvSpPr>
        <p:spPr>
          <a:xfrm rot="5400000">
            <a:off x="7490493" y="1938038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F0EEECE-0E83-44C7-8534-387F9138A8CB}"/>
              </a:ext>
            </a:extLst>
          </p:cNvPr>
          <p:cNvSpPr txBox="1"/>
          <p:nvPr/>
        </p:nvSpPr>
        <p:spPr>
          <a:xfrm>
            <a:off x="-5921" y="2494644"/>
            <a:ext cx="42979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quaring &amp; Combining the 2 eq above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627181E-41A0-499C-B8F5-788FEC97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1740"/>
              </p:ext>
            </p:extLst>
          </p:nvPr>
        </p:nvGraphicFramePr>
        <p:xfrm>
          <a:off x="2468563" y="2847723"/>
          <a:ext cx="11906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627181E-41A0-499C-B8F5-788FEC97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8563" y="2847723"/>
                        <a:ext cx="1190625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2C6E87-9F0A-4EFA-9177-9FBDDAEAC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59340"/>
              </p:ext>
            </p:extLst>
          </p:nvPr>
        </p:nvGraphicFramePr>
        <p:xfrm>
          <a:off x="785619" y="2841076"/>
          <a:ext cx="1323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876240" imgH="203040" progId="Equation.DSMT4">
                  <p:embed/>
                </p:oleObj>
              </mc:Choice>
              <mc:Fallback>
                <p:oleObj name="Equation" r:id="rId18" imgW="8762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2C6E87-9F0A-4EFA-9177-9FBDDAEACC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5619" y="2841076"/>
                        <a:ext cx="13239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90234-ADA9-4500-92EB-E85DC894F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07" y="3148993"/>
          <a:ext cx="2343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1549080" imgH="203040" progId="Equation.DSMT4">
                  <p:embed/>
                </p:oleObj>
              </mc:Choice>
              <mc:Fallback>
                <p:oleObj name="Equation" r:id="rId20" imgW="1549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2C90234-ADA9-4500-92EB-E85DC894F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1507" y="3148993"/>
                        <a:ext cx="23431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3A0466-F77B-4BF4-A2C3-A7E75067E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3392488"/>
          <a:ext cx="768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73A0466-F77B-4BF4-A2C3-A7E75067E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2175" y="3392488"/>
                        <a:ext cx="7683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87F495C-1F73-4F24-87DD-4D70E8688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700" y="3654425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368280" imgH="177480" progId="Equation.DSMT4">
                  <p:embed/>
                </p:oleObj>
              </mc:Choice>
              <mc:Fallback>
                <p:oleObj name="Equation" r:id="rId24" imgW="3682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7F495C-1F73-4F24-87DD-4D70E868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10700" y="3654425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587F758-BBA6-433E-9CAC-EE9CC5514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7883" y="2549234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812520" imgH="203040" progId="Equation.DSMT4">
                  <p:embed/>
                </p:oleObj>
              </mc:Choice>
              <mc:Fallback>
                <p:oleObj name="Equation" r:id="rId26" imgW="8125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587F758-BBA6-433E-9CAC-EE9CC5514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27883" y="2549234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8E5B646-70E6-4DE1-840D-C481FF8DC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7996" y="2548696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850680" imgH="203040" progId="Equation.DSMT4">
                  <p:embed/>
                </p:oleObj>
              </mc:Choice>
              <mc:Fallback>
                <p:oleObj name="Equation" r:id="rId28" imgW="8506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8E5B646-70E6-4DE1-840D-C481FF8DCE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17996" y="2548696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09F34D-E7F2-4796-8F7A-C6B06B7C2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2951163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1536480" imgH="203040" progId="Equation.DSMT4">
                  <p:embed/>
                </p:oleObj>
              </mc:Choice>
              <mc:Fallback>
                <p:oleObj name="Equation" r:id="rId30" imgW="15364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09F34D-E7F2-4796-8F7A-C6B06B7C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84813" y="2951163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71539C3-90B3-4B3A-9129-DB68E222C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064" y="3281154"/>
          <a:ext cx="5572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71539C3-90B3-4B3A-9129-DB68E222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81064" y="3281154"/>
                        <a:ext cx="557213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ED3535CA-2B26-45E6-910B-9FB6E5EBA0F0}"/>
              </a:ext>
            </a:extLst>
          </p:cNvPr>
          <p:cNvSpPr txBox="1"/>
          <p:nvPr/>
        </p:nvSpPr>
        <p:spPr>
          <a:xfrm>
            <a:off x="350376" y="3869041"/>
            <a:ext cx="138531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“a” is in Q3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602600B-11E5-4568-8A8C-BB750B75C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05209"/>
              </p:ext>
            </p:extLst>
          </p:nvPr>
        </p:nvGraphicFramePr>
        <p:xfrm>
          <a:off x="608745" y="4244169"/>
          <a:ext cx="11334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3" imgW="749160" imgH="177480" progId="Equation.DSMT4">
                  <p:embed/>
                </p:oleObj>
              </mc:Choice>
              <mc:Fallback>
                <p:oleObj name="Equation" r:id="rId33" imgW="7491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602600B-11E5-4568-8A8C-BB750B75CA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08745" y="4244169"/>
                        <a:ext cx="113347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C0ED7B2-133E-4E28-BF50-D19F7999F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80945"/>
              </p:ext>
            </p:extLst>
          </p:nvPr>
        </p:nvGraphicFramePr>
        <p:xfrm>
          <a:off x="479425" y="4494213"/>
          <a:ext cx="12652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5" imgW="838080" imgH="253800" progId="Equation.DSMT4">
                  <p:embed/>
                </p:oleObj>
              </mc:Choice>
              <mc:Fallback>
                <p:oleObj name="Equation" r:id="rId35" imgW="83808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C0ED7B2-133E-4E28-BF50-D19F7999F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9425" y="4494213"/>
                        <a:ext cx="12652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6E36859-7B93-44BE-901F-A97C35058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96686"/>
              </p:ext>
            </p:extLst>
          </p:nvPr>
        </p:nvGraphicFramePr>
        <p:xfrm>
          <a:off x="237874" y="4884528"/>
          <a:ext cx="243363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7" imgW="1612800" imgH="177480" progId="Equation.DSMT4">
                  <p:embed/>
                </p:oleObj>
              </mc:Choice>
              <mc:Fallback>
                <p:oleObj name="Equation" r:id="rId37" imgW="161280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6E36859-7B93-44BE-901F-A97C35058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37874" y="4884528"/>
                        <a:ext cx="243363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320FF359-7CE7-48B9-83DB-4D5CB53E19A3}"/>
              </a:ext>
            </a:extLst>
          </p:cNvPr>
          <p:cNvSpPr txBox="1"/>
          <p:nvPr/>
        </p:nvSpPr>
        <p:spPr>
          <a:xfrm>
            <a:off x="5067359" y="3507568"/>
            <a:ext cx="256031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gain, we solve for “b”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970AB50-C36D-4CD5-8378-F10420286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713" y="3933789"/>
          <a:ext cx="9794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9" imgW="647640" imgH="177480" progId="Equation.DSMT4">
                  <p:embed/>
                </p:oleObj>
              </mc:Choice>
              <mc:Fallback>
                <p:oleObj name="Equation" r:id="rId39" imgW="64764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970AB50-C36D-4CD5-8378-F1042028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64713" y="3933789"/>
                        <a:ext cx="9794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42AF8F5-AC26-4236-B026-2A429F11C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2668" y="4247824"/>
          <a:ext cx="11715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1" imgW="774360" imgH="253800" progId="Equation.DSMT4">
                  <p:embed/>
                </p:oleObj>
              </mc:Choice>
              <mc:Fallback>
                <p:oleObj name="Equation" r:id="rId41" imgW="77436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42AF8F5-AC26-4236-B026-2A429F11C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112668" y="4247824"/>
                        <a:ext cx="11715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4F1ED54-61D4-4BC6-8437-159DE3F9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3315"/>
              </p:ext>
            </p:extLst>
          </p:nvPr>
        </p:nvGraphicFramePr>
        <p:xfrm>
          <a:off x="4920581" y="4617010"/>
          <a:ext cx="13636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3" imgW="901440" imgH="177480" progId="Equation.DSMT4">
                  <p:embed/>
                </p:oleObj>
              </mc:Choice>
              <mc:Fallback>
                <p:oleObj name="Equation" r:id="rId43" imgW="90144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4F1ED54-61D4-4BC6-8437-159DE3F90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20581" y="4617010"/>
                        <a:ext cx="1363662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92D34A7-FE11-4647-BDC9-E95E1DD3CCDD}"/>
              </a:ext>
            </a:extLst>
          </p:cNvPr>
          <p:cNvSpPr txBox="1"/>
          <p:nvPr/>
        </p:nvSpPr>
        <p:spPr>
          <a:xfrm>
            <a:off x="2262129" y="3883266"/>
            <a:ext cx="18165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w solve for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AFE8879-2FBB-4C69-8B1B-FB1FF805A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46841"/>
              </p:ext>
            </p:extLst>
          </p:nvPr>
        </p:nvGraphicFramePr>
        <p:xfrm>
          <a:off x="2061625" y="4249738"/>
          <a:ext cx="25114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5" imgW="1663560" imgH="253800" progId="Equation.DSMT4">
                  <p:embed/>
                </p:oleObj>
              </mc:Choice>
              <mc:Fallback>
                <p:oleObj name="Equation" r:id="rId45" imgW="166356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AFE8879-2FBB-4C69-8B1B-FB1FF805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061625" y="4249738"/>
                        <a:ext cx="251142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DC04D44-F592-4939-93FA-C1FCFCBE9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11455"/>
              </p:ext>
            </p:extLst>
          </p:nvPr>
        </p:nvGraphicFramePr>
        <p:xfrm>
          <a:off x="3206750" y="4624388"/>
          <a:ext cx="12080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7" imgW="799920" imgH="253800" progId="Equation.DSMT4">
                  <p:embed/>
                </p:oleObj>
              </mc:Choice>
              <mc:Fallback>
                <p:oleObj name="Equation" r:id="rId47" imgW="79992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DC04D44-F592-4939-93FA-C1FCFCBE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206750" y="4624388"/>
                        <a:ext cx="120808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FD4C8F3-A456-4DEB-8CCD-92EED71C2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29067"/>
              </p:ext>
            </p:extLst>
          </p:nvPr>
        </p:nvGraphicFramePr>
        <p:xfrm>
          <a:off x="852575" y="5285427"/>
          <a:ext cx="10953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9" imgW="723600" imgH="228600" progId="Equation.DSMT4">
                  <p:embed/>
                </p:oleObj>
              </mc:Choice>
              <mc:Fallback>
                <p:oleObj name="Equation" r:id="rId49" imgW="72360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FD4C8F3-A456-4DEB-8CCD-92EED71C2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52575" y="5285427"/>
                        <a:ext cx="10953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634439F-A3EC-41BA-923E-DCF5C0374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85303"/>
              </p:ext>
            </p:extLst>
          </p:nvPr>
        </p:nvGraphicFramePr>
        <p:xfrm>
          <a:off x="2986088" y="5279500"/>
          <a:ext cx="1228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1" imgW="812520" imgH="228600" progId="Equation.DSMT4">
                  <p:embed/>
                </p:oleObj>
              </mc:Choice>
              <mc:Fallback>
                <p:oleObj name="Equation" r:id="rId51" imgW="81252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C634439F-A3EC-41BA-923E-DCF5C0374B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986088" y="5279500"/>
                        <a:ext cx="12287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CAD2B41-5EFB-48F3-AB19-03EA708BB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41085"/>
              </p:ext>
            </p:extLst>
          </p:nvPr>
        </p:nvGraphicFramePr>
        <p:xfrm>
          <a:off x="244475" y="5634038"/>
          <a:ext cx="1900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3" imgW="1257120" imgH="177480" progId="Equation.DSMT4">
                  <p:embed/>
                </p:oleObj>
              </mc:Choice>
              <mc:Fallback>
                <p:oleObj name="Equation" r:id="rId53" imgW="1257120" imgH="177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CAD2B41-5EFB-48F3-AB19-03EA708BB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244475" y="5634038"/>
                        <a:ext cx="190023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BB27518-6F5E-45B0-B742-7A51614DD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16976"/>
              </p:ext>
            </p:extLst>
          </p:nvPr>
        </p:nvGraphicFramePr>
        <p:xfrm>
          <a:off x="723900" y="5938838"/>
          <a:ext cx="151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5" imgW="1002960" imgH="177480" progId="Equation.DSMT4">
                  <p:embed/>
                </p:oleObj>
              </mc:Choice>
              <mc:Fallback>
                <p:oleObj name="Equation" r:id="rId55" imgW="100296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FBB27518-6F5E-45B0-B742-7A51614DD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723900" y="5938838"/>
                        <a:ext cx="15176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B5E35E-11AE-4B4A-891F-C61B9F4ED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25839"/>
              </p:ext>
            </p:extLst>
          </p:nvPr>
        </p:nvGraphicFramePr>
        <p:xfrm>
          <a:off x="746125" y="6257925"/>
          <a:ext cx="1303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7" imgW="863280" imgH="228600" progId="Equation.DSMT4">
                  <p:embed/>
                </p:oleObj>
              </mc:Choice>
              <mc:Fallback>
                <p:oleObj name="Equation" r:id="rId57" imgW="8632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B5E35E-11AE-4B4A-891F-C61B9F4ED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746125" y="6257925"/>
                        <a:ext cx="1303338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BE4B0D0-BC36-4A25-8913-88C77FD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03271"/>
              </p:ext>
            </p:extLst>
          </p:nvPr>
        </p:nvGraphicFramePr>
        <p:xfrm>
          <a:off x="2536825" y="5583238"/>
          <a:ext cx="20177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9" imgW="1333440" imgH="177480" progId="Equation.DSMT4">
                  <p:embed/>
                </p:oleObj>
              </mc:Choice>
              <mc:Fallback>
                <p:oleObj name="Equation" r:id="rId59" imgW="1333440" imgH="177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BE4B0D0-BC36-4A25-8913-88C77FDB2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536825" y="5583238"/>
                        <a:ext cx="201771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0B3701A-A294-4DA5-A1B3-3D0745814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70075"/>
              </p:ext>
            </p:extLst>
          </p:nvPr>
        </p:nvGraphicFramePr>
        <p:xfrm>
          <a:off x="2922075" y="5917234"/>
          <a:ext cx="12668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1" imgW="838080" imgH="177480" progId="Equation.DSMT4">
                  <p:embed/>
                </p:oleObj>
              </mc:Choice>
              <mc:Fallback>
                <p:oleObj name="Equation" r:id="rId61" imgW="8380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0B3701A-A294-4DA5-A1B3-3D0745814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2922075" y="5917234"/>
                        <a:ext cx="1266825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2CD3A035-D09B-436C-966E-0F7448BAF5D6}"/>
              </a:ext>
            </a:extLst>
          </p:cNvPr>
          <p:cNvSpPr txBox="1"/>
          <p:nvPr/>
        </p:nvSpPr>
        <p:spPr>
          <a:xfrm>
            <a:off x="460443" y="6471641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heck you answers!!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958C870-73CE-4353-8700-4F31C20BC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35072"/>
              </p:ext>
            </p:extLst>
          </p:nvPr>
        </p:nvGraphicFramePr>
        <p:xfrm>
          <a:off x="6483350" y="4006850"/>
          <a:ext cx="2244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63" imgW="1485720" imgH="253800" progId="Equation.DSMT4">
                  <p:embed/>
                </p:oleObj>
              </mc:Choice>
              <mc:Fallback>
                <p:oleObj name="Equation" r:id="rId63" imgW="1485720" imgH="2538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958C870-73CE-4353-8700-4F31C20BC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6483350" y="4006850"/>
                        <a:ext cx="22447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CE1FA2-0A46-430C-BFB6-984C28AC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21273"/>
              </p:ext>
            </p:extLst>
          </p:nvPr>
        </p:nvGraphicFramePr>
        <p:xfrm>
          <a:off x="7550125" y="4378313"/>
          <a:ext cx="1189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5" imgW="787320" imgH="253800" progId="Equation.DSMT4">
                  <p:embed/>
                </p:oleObj>
              </mc:Choice>
              <mc:Fallback>
                <p:oleObj name="Equation" r:id="rId65" imgW="7873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ECE1FA2-0A46-430C-BFB6-984C28AC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7550125" y="4378313"/>
                        <a:ext cx="11890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0E8CD698-5214-4019-B237-BCD2AF622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33857"/>
              </p:ext>
            </p:extLst>
          </p:nvPr>
        </p:nvGraphicFramePr>
        <p:xfrm>
          <a:off x="5419725" y="5232400"/>
          <a:ext cx="10953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7" imgW="723600" imgH="228600" progId="Equation.DSMT4">
                  <p:embed/>
                </p:oleObj>
              </mc:Choice>
              <mc:Fallback>
                <p:oleObj name="Equation" r:id="rId67" imgW="72360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0E8CD698-5214-4019-B237-BCD2AF622C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419725" y="5232400"/>
                        <a:ext cx="10953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DC07BB9-1A05-4F5C-A527-7F190714F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27009"/>
              </p:ext>
            </p:extLst>
          </p:nvPr>
        </p:nvGraphicFramePr>
        <p:xfrm>
          <a:off x="4877838" y="5565775"/>
          <a:ext cx="167163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69" imgW="1104840" imgH="177480" progId="Equation.DSMT4">
                  <p:embed/>
                </p:oleObj>
              </mc:Choice>
              <mc:Fallback>
                <p:oleObj name="Equation" r:id="rId69" imgW="110484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DC07BB9-1A05-4F5C-A527-7F190714F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4877838" y="5565775"/>
                        <a:ext cx="1671637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D4C77B4-B8E6-4961-BC7E-DD28F33E7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68658"/>
              </p:ext>
            </p:extLst>
          </p:nvPr>
        </p:nvGraphicFramePr>
        <p:xfrm>
          <a:off x="5292808" y="5884350"/>
          <a:ext cx="1304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1" imgW="863280" imgH="228600" progId="Equation.DSMT4">
                  <p:embed/>
                </p:oleObj>
              </mc:Choice>
              <mc:Fallback>
                <p:oleObj name="Equation" r:id="rId71" imgW="8632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D4C77B4-B8E6-4961-BC7E-DD28F33E7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5292808" y="5884350"/>
                        <a:ext cx="1304925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62383C9-1A9B-45F5-BD91-ADC66B4A7F36}"/>
              </a:ext>
            </a:extLst>
          </p:cNvPr>
          <p:cNvSpPr txBox="1"/>
          <p:nvPr/>
        </p:nvSpPr>
        <p:spPr>
          <a:xfrm>
            <a:off x="5112668" y="6279124"/>
            <a:ext cx="31164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ame answers!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286EF7-2389-4381-B65A-2AC0C91F5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6289"/>
              </p:ext>
            </p:extLst>
          </p:nvPr>
        </p:nvGraphicFramePr>
        <p:xfrm>
          <a:off x="127488" y="994761"/>
          <a:ext cx="3592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3" imgW="1473120" imgH="203040" progId="Equation.DSMT4">
                  <p:embed/>
                </p:oleObj>
              </mc:Choice>
              <mc:Fallback>
                <p:oleObj name="Equation" r:id="rId73" imgW="147312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286EF7-2389-4381-B65A-2AC0C91F5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127488" y="994761"/>
                        <a:ext cx="35925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50D5818B-A29F-4E1A-865F-E2A23E472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7469"/>
              </p:ext>
            </p:extLst>
          </p:nvPr>
        </p:nvGraphicFramePr>
        <p:xfrm>
          <a:off x="4670425" y="928675"/>
          <a:ext cx="32940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75" imgW="1473120" imgH="253800" progId="Equation.DSMT4">
                  <p:embed/>
                </p:oleObj>
              </mc:Choice>
              <mc:Fallback>
                <p:oleObj name="Equation" r:id="rId75" imgW="1473120" imgH="2538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50D5818B-A29F-4E1A-865F-E2A23E4723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4670425" y="928675"/>
                        <a:ext cx="32940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6AAC7F3-BEF6-4087-85C1-543630F8EAEE}"/>
              </a:ext>
            </a:extLst>
          </p:cNvPr>
          <p:cNvCxnSpPr/>
          <p:nvPr/>
        </p:nvCxnSpPr>
        <p:spPr>
          <a:xfrm flipV="1">
            <a:off x="367855" y="4869601"/>
            <a:ext cx="692658" cy="321372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F8316DF-5676-407C-858A-966D0B0AC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94876"/>
              </p:ext>
            </p:extLst>
          </p:nvPr>
        </p:nvGraphicFramePr>
        <p:xfrm>
          <a:off x="7204075" y="5238750"/>
          <a:ext cx="12096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7" imgW="799920" imgH="228600" progId="Equation.DSMT4">
                  <p:embed/>
                </p:oleObj>
              </mc:Choice>
              <mc:Fallback>
                <p:oleObj name="Equation" r:id="rId77" imgW="799920" imgH="2286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F8316DF-5676-407C-858A-966D0B0AC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7204075" y="5238750"/>
                        <a:ext cx="12096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09949F1-CE59-465B-8524-6734E48AA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66663"/>
              </p:ext>
            </p:extLst>
          </p:nvPr>
        </p:nvGraphicFramePr>
        <p:xfrm>
          <a:off x="6818313" y="5592318"/>
          <a:ext cx="17668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9" imgW="1168200" imgH="177480" progId="Equation.DSMT4">
                  <p:embed/>
                </p:oleObj>
              </mc:Choice>
              <mc:Fallback>
                <p:oleObj name="Equation" r:id="rId79" imgW="116820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909949F1-CE59-465B-8524-6734E48AA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6818313" y="5592318"/>
                        <a:ext cx="17668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9943F89-FD58-4497-9AAA-7E682E7C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806071"/>
              </p:ext>
            </p:extLst>
          </p:nvPr>
        </p:nvGraphicFramePr>
        <p:xfrm>
          <a:off x="7198215" y="5861924"/>
          <a:ext cx="13414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81" imgW="888840" imgH="228600" progId="Equation.DSMT4">
                  <p:embed/>
                </p:oleObj>
              </mc:Choice>
              <mc:Fallback>
                <p:oleObj name="Equation" r:id="rId81" imgW="88884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9943F89-FD58-4497-9AAA-7E682E7C3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7198215" y="5861924"/>
                        <a:ext cx="134143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556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4" grpId="0" animBg="1"/>
      <p:bldP spid="16" grpId="0" animBg="1"/>
      <p:bldP spid="18" grpId="0" animBg="1"/>
      <p:bldP spid="19" grpId="0"/>
      <p:bldP spid="29" grpId="0"/>
      <p:bldP spid="33" grpId="0"/>
      <p:bldP spid="37" grpId="0"/>
      <p:bldP spid="48" grpId="0"/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AD317F-C926-4EED-B831-5B69A29E6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45053"/>
              </p:ext>
            </p:extLst>
          </p:nvPr>
        </p:nvGraphicFramePr>
        <p:xfrm>
          <a:off x="218941" y="280696"/>
          <a:ext cx="37496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AD317F-C926-4EED-B831-5B69A29E6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941" y="280696"/>
                        <a:ext cx="374967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49448D-B76D-4E83-B470-B12509FF5DA6}"/>
              </a:ext>
            </a:extLst>
          </p:cNvPr>
          <p:cNvSpPr txBox="1"/>
          <p:nvPr/>
        </p:nvSpPr>
        <p:spPr>
          <a:xfrm>
            <a:off x="4684472" y="280696"/>
            <a:ext cx="343074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equation has no answers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52360D-CE03-4FC9-B0E3-59E353847B2A}"/>
              </a:ext>
            </a:extLst>
          </p:cNvPr>
          <p:cNvSpPr txBox="1"/>
          <p:nvPr/>
        </p:nvSpPr>
        <p:spPr>
          <a:xfrm>
            <a:off x="4091458" y="650028"/>
            <a:ext cx="493276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at’s because this value is greater than “R”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6A4B2949-EED3-4B0C-B07D-88116BCA9029}"/>
              </a:ext>
            </a:extLst>
          </p:cNvPr>
          <p:cNvSpPr/>
          <p:nvPr/>
        </p:nvSpPr>
        <p:spPr>
          <a:xfrm>
            <a:off x="3691275" y="714777"/>
            <a:ext cx="1537548" cy="689647"/>
          </a:xfrm>
          <a:custGeom>
            <a:avLst/>
            <a:gdLst>
              <a:gd name="connsiteX0" fmla="*/ 1537548 w 1537548"/>
              <a:gd name="connsiteY0" fmla="*/ 296215 h 689647"/>
              <a:gd name="connsiteX1" fmla="*/ 236781 w 1537548"/>
              <a:gd name="connsiteY1" fmla="*/ 682581 h 689647"/>
              <a:gd name="connsiteX2" fmla="*/ 4962 w 1537548"/>
              <a:gd name="connsiteY2" fmla="*/ 0 h 689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7548" h="689647">
                <a:moveTo>
                  <a:pt x="1537548" y="296215"/>
                </a:moveTo>
                <a:cubicBezTo>
                  <a:pt x="1014880" y="514082"/>
                  <a:pt x="492212" y="731950"/>
                  <a:pt x="236781" y="682581"/>
                </a:cubicBezTo>
                <a:cubicBezTo>
                  <a:pt x="-18650" y="633212"/>
                  <a:pt x="-6844" y="316606"/>
                  <a:pt x="4962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084FCE-5EA7-4F48-B77B-F13BDAFAD413}"/>
              </a:ext>
            </a:extLst>
          </p:cNvPr>
          <p:cNvSpPr txBox="1"/>
          <p:nvPr/>
        </p:nvSpPr>
        <p:spPr>
          <a:xfrm>
            <a:off x="156355" y="1478878"/>
            <a:ext cx="381226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tart off by making a substitution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BA670C-98B2-4A39-89E6-57813D785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33605"/>
              </p:ext>
            </p:extLst>
          </p:nvPr>
        </p:nvGraphicFramePr>
        <p:xfrm>
          <a:off x="218941" y="2050516"/>
          <a:ext cx="37607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489040" imgH="253800" progId="Equation.DSMT4">
                  <p:embed/>
                </p:oleObj>
              </mc:Choice>
              <mc:Fallback>
                <p:oleObj name="Equation" r:id="rId6" imgW="248904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BA670C-98B2-4A39-89E6-57813D785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941" y="2050516"/>
                        <a:ext cx="376078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A6D2D2C-8775-4D06-8E72-117D9834D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23347"/>
              </p:ext>
            </p:extLst>
          </p:nvPr>
        </p:nvGraphicFramePr>
        <p:xfrm>
          <a:off x="1173163" y="2484438"/>
          <a:ext cx="99853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A6D2D2C-8775-4D06-8E72-117D9834D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3163" y="2484438"/>
                        <a:ext cx="99853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>
            <a:extLst>
              <a:ext uri="{FF2B5EF4-FFF2-40B4-BE49-F238E27FC236}">
                <a16:creationId xmlns:a16="http://schemas.microsoft.com/office/drawing/2014/main" id="{05DBAA66-81AA-4CB0-A55C-C5D3A3E99B79}"/>
              </a:ext>
            </a:extLst>
          </p:cNvPr>
          <p:cNvSpPr/>
          <p:nvPr/>
        </p:nvSpPr>
        <p:spPr>
          <a:xfrm rot="5400000">
            <a:off x="1791721" y="2170316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A2573E9-BA2A-4461-AED4-1D53506EE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7815"/>
              </p:ext>
            </p:extLst>
          </p:nvPr>
        </p:nvGraphicFramePr>
        <p:xfrm>
          <a:off x="2559050" y="2470150"/>
          <a:ext cx="10366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A2573E9-BA2A-4461-AED4-1D53506EE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9050" y="2470150"/>
                        <a:ext cx="1036638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>
            <a:extLst>
              <a:ext uri="{FF2B5EF4-FFF2-40B4-BE49-F238E27FC236}">
                <a16:creationId xmlns:a16="http://schemas.microsoft.com/office/drawing/2014/main" id="{72F309BA-98BF-43B3-9F5F-5A697310B1DA}"/>
              </a:ext>
            </a:extLst>
          </p:cNvPr>
          <p:cNvSpPr/>
          <p:nvPr/>
        </p:nvSpPr>
        <p:spPr>
          <a:xfrm rot="5400000">
            <a:off x="3024621" y="2170316"/>
            <a:ext cx="122205" cy="454957"/>
          </a:xfrm>
          <a:prstGeom prst="rightBrace">
            <a:avLst>
              <a:gd name="adj1" fmla="val 69601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AD534B9-B582-43BE-8CBB-DF76892B9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20125"/>
              </p:ext>
            </p:extLst>
          </p:nvPr>
        </p:nvGraphicFramePr>
        <p:xfrm>
          <a:off x="1062011" y="2781512"/>
          <a:ext cx="1228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AD534B9-B582-43BE-8CBB-DF76892B92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2011" y="2781512"/>
                        <a:ext cx="12287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0F555CC-209B-4DF1-9D49-DC1FC9C6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25348"/>
              </p:ext>
            </p:extLst>
          </p:nvPr>
        </p:nvGraphicFramePr>
        <p:xfrm>
          <a:off x="2452124" y="2780974"/>
          <a:ext cx="12842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850680" imgH="203040" progId="Equation.DSMT4">
                  <p:embed/>
                </p:oleObj>
              </mc:Choice>
              <mc:Fallback>
                <p:oleObj name="Equation" r:id="rId14" imgW="85068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0F555CC-209B-4DF1-9D49-DC1FC9C6D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2124" y="2780974"/>
                        <a:ext cx="12842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14B28AE-9E9C-4331-A8D4-620769832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06471"/>
              </p:ext>
            </p:extLst>
          </p:nvPr>
        </p:nvGraphicFramePr>
        <p:xfrm>
          <a:off x="1018941" y="3183441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536480" imgH="203040" progId="Equation.DSMT4">
                  <p:embed/>
                </p:oleObj>
              </mc:Choice>
              <mc:Fallback>
                <p:oleObj name="Equation" r:id="rId16" imgW="15364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14B28AE-9E9C-4331-A8D4-620769832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18941" y="3183441"/>
                        <a:ext cx="23241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63CC809-A03C-4E47-BD2C-DF39EA053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2089"/>
              </p:ext>
            </p:extLst>
          </p:nvPr>
        </p:nvGraphicFramePr>
        <p:xfrm>
          <a:off x="965173" y="3529042"/>
          <a:ext cx="13255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63CC809-A03C-4E47-BD2C-DF39EA0530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5173" y="3529042"/>
                        <a:ext cx="13255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2A163D47-EDA6-4697-93B0-65899ECFE223}"/>
              </a:ext>
            </a:extLst>
          </p:cNvPr>
          <p:cNvSpPr txBox="1"/>
          <p:nvPr/>
        </p:nvSpPr>
        <p:spPr>
          <a:xfrm>
            <a:off x="156355" y="3913622"/>
            <a:ext cx="556434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f we plug “R” back into the first equation, we get: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07343E7-B768-4E1F-9AF6-AC5E98413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75778"/>
              </p:ext>
            </p:extLst>
          </p:nvPr>
        </p:nvGraphicFramePr>
        <p:xfrm>
          <a:off x="507933" y="4357408"/>
          <a:ext cx="4279901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2831760" imgH="253800" progId="Equation.DSMT4">
                  <p:embed/>
                </p:oleObj>
              </mc:Choice>
              <mc:Fallback>
                <p:oleObj name="Equation" r:id="rId20" imgW="283176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07343E7-B768-4E1F-9AF6-AC5E98413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7933" y="4357408"/>
                        <a:ext cx="4279901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1E4112-78ED-496F-9FAE-DF1039D6A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57969"/>
              </p:ext>
            </p:extLst>
          </p:nvPr>
        </p:nvGraphicFramePr>
        <p:xfrm>
          <a:off x="457945" y="4741583"/>
          <a:ext cx="2400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587240" imgH="253800" progId="Equation.DSMT4">
                  <p:embed/>
                </p:oleObj>
              </mc:Choice>
              <mc:Fallback>
                <p:oleObj name="Equation" r:id="rId22" imgW="158724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1E4112-78ED-496F-9FAE-DF1039D6AA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7945" y="4741583"/>
                        <a:ext cx="24003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CDA635A-F316-4AD9-89DF-869B5E94C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58650"/>
              </p:ext>
            </p:extLst>
          </p:nvPr>
        </p:nvGraphicFramePr>
        <p:xfrm>
          <a:off x="1342913" y="5175205"/>
          <a:ext cx="21129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1396800" imgH="393480" progId="Equation.DSMT4">
                  <p:embed/>
                </p:oleObj>
              </mc:Choice>
              <mc:Fallback>
                <p:oleObj name="Equation" r:id="rId24" imgW="1396800" imgH="393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CDA635A-F316-4AD9-89DF-869B5E94C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42913" y="5175205"/>
                        <a:ext cx="21129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47B29DEC-F065-4F46-A488-D1224DC9C46C}"/>
              </a:ext>
            </a:extLst>
          </p:cNvPr>
          <p:cNvSpPr txBox="1"/>
          <p:nvPr/>
        </p:nvSpPr>
        <p:spPr>
          <a:xfrm>
            <a:off x="434054" y="6023806"/>
            <a:ext cx="604364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ratio is bigger than 1, so there will be no answers!</a:t>
            </a:r>
          </a:p>
        </p:txBody>
      </p:sp>
      <p:sp>
        <p:nvSpPr>
          <p:cNvPr id="36" name="Right Brace 35">
            <a:extLst>
              <a:ext uri="{FF2B5EF4-FFF2-40B4-BE49-F238E27FC236}">
                <a16:creationId xmlns:a16="http://schemas.microsoft.com/office/drawing/2014/main" id="{9D434EFD-2522-4A4D-88FA-0C7A450E13FD}"/>
              </a:ext>
            </a:extLst>
          </p:cNvPr>
          <p:cNvSpPr/>
          <p:nvPr/>
        </p:nvSpPr>
        <p:spPr>
          <a:xfrm rot="5400000">
            <a:off x="2806346" y="5313729"/>
            <a:ext cx="348925" cy="1057369"/>
          </a:xfrm>
          <a:prstGeom prst="rightBrace">
            <a:avLst>
              <a:gd name="adj1" fmla="val 40073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472B31E-49DB-4DAF-8F13-4E5063CA42B5}"/>
              </a:ext>
            </a:extLst>
          </p:cNvPr>
          <p:cNvSpPr txBox="1"/>
          <p:nvPr/>
        </p:nvSpPr>
        <p:spPr>
          <a:xfrm>
            <a:off x="6193824" y="4282954"/>
            <a:ext cx="213552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ppose we have: 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7CFB484-8D9A-4683-96CE-8B501FA13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89207"/>
              </p:ext>
            </p:extLst>
          </p:nvPr>
        </p:nvGraphicFramePr>
        <p:xfrm>
          <a:off x="6104661" y="4652286"/>
          <a:ext cx="2313845" cy="39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1193760" imgH="203040" progId="Equation.DSMT4">
                  <p:embed/>
                </p:oleObj>
              </mc:Choice>
              <mc:Fallback>
                <p:oleObj name="Equation" r:id="rId26" imgW="119376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7CFB484-8D9A-4683-96CE-8B501FA1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04661" y="4652286"/>
                        <a:ext cx="2313845" cy="39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A3D599B4-95C4-4979-A75F-1C00F80A96E5}"/>
              </a:ext>
            </a:extLst>
          </p:cNvPr>
          <p:cNvSpPr txBox="1"/>
          <p:nvPr/>
        </p:nvSpPr>
        <p:spPr>
          <a:xfrm>
            <a:off x="5239004" y="5014686"/>
            <a:ext cx="309892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nge for this equatio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will be: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FEBB5EC-EE7B-4B4B-824E-ECFF5BD9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3234"/>
              </p:ext>
            </p:extLst>
          </p:nvPr>
        </p:nvGraphicFramePr>
        <p:xfrm>
          <a:off x="6373806" y="5364391"/>
          <a:ext cx="2044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1054080" imgH="241200" progId="Equation.DSMT4">
                  <p:embed/>
                </p:oleObj>
              </mc:Choice>
              <mc:Fallback>
                <p:oleObj name="Equation" r:id="rId28" imgW="105408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FEBB5EC-EE7B-4B4B-824E-ECFF5BD9F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73806" y="5364391"/>
                        <a:ext cx="20447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13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1" grpId="0"/>
      <p:bldP spid="23" grpId="0" animBg="1"/>
      <p:bldP spid="25" grpId="0" animBg="1"/>
      <p:bldP spid="31" grpId="0"/>
      <p:bldP spid="35" grpId="0"/>
      <p:bldP spid="36" grpId="0" animBg="1"/>
      <p:bldP spid="37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02222"/>
          </a:xfrm>
        </p:spPr>
        <p:txBody>
          <a:bodyPr>
            <a:normAutofit fontScale="90000"/>
          </a:bodyPr>
          <a:lstStyle/>
          <a:p>
            <a:r>
              <a:rPr lang="en-CA" dirty="0"/>
              <a:t>Graph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2504" y="676860"/>
            <a:ext cx="8211553" cy="842211"/>
          </a:xfrm>
        </p:spPr>
        <p:txBody>
          <a:bodyPr/>
          <a:lstStyle/>
          <a:p>
            <a:pPr marL="0" indent="0">
              <a:buNone/>
            </a:pPr>
            <a:r>
              <a:rPr lang="en-CA" dirty="0" err="1"/>
              <a:t>i</a:t>
            </a:r>
            <a:r>
              <a:rPr lang="en-CA" dirty="0"/>
              <a:t>) Find the maximum and minimum values and also the x-values when they occu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6557"/>
              </p:ext>
            </p:extLst>
          </p:nvPr>
        </p:nvGraphicFramePr>
        <p:xfrm>
          <a:off x="1790700" y="198521"/>
          <a:ext cx="2870034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218960" imgH="203040" progId="Equation.DSMT4">
                  <p:embed/>
                </p:oleObj>
              </mc:Choice>
              <mc:Fallback>
                <p:oleObj name="Equation" r:id="rId4" imgW="12189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0700" y="198521"/>
                        <a:ext cx="2870034" cy="47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0236" y="1441973"/>
            <a:ext cx="890101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st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Use the Sum/Diff. Identity to convert it to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cos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+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 or </a:t>
            </a:r>
            <a:r>
              <a:rPr lang="en-CA" sz="2000" dirty="0" err="1">
                <a:solidFill>
                  <a:srgbClr val="FF0000"/>
                </a:solidFill>
                <a:latin typeface="+mj-lt"/>
              </a:rPr>
              <a:t>Rsin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-x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385"/>
              </p:ext>
            </p:extLst>
          </p:nvPr>
        </p:nvGraphicFramePr>
        <p:xfrm>
          <a:off x="1004636" y="1902158"/>
          <a:ext cx="2870034" cy="47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636" y="1902158"/>
                        <a:ext cx="2870034" cy="47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48083"/>
              </p:ext>
            </p:extLst>
          </p:nvPr>
        </p:nvGraphicFramePr>
        <p:xfrm>
          <a:off x="3874670" y="1842083"/>
          <a:ext cx="2212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4670" y="1842083"/>
                        <a:ext cx="22129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570884"/>
              </p:ext>
            </p:extLst>
          </p:nvPr>
        </p:nvGraphicFramePr>
        <p:xfrm>
          <a:off x="1004636" y="2367483"/>
          <a:ext cx="44561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892160" imgH="203040" progId="Equation.DSMT4">
                  <p:embed/>
                </p:oleObj>
              </mc:Choice>
              <mc:Fallback>
                <p:oleObj name="Equation" r:id="rId9" imgW="18921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4636" y="2367483"/>
                        <a:ext cx="445611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981391" y="2342682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ight Brace 9"/>
          <p:cNvSpPr/>
          <p:nvPr/>
        </p:nvSpPr>
        <p:spPr>
          <a:xfrm rot="5400000">
            <a:off x="3947539" y="2342683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10622"/>
              </p:ext>
            </p:extLst>
          </p:nvPr>
        </p:nvGraphicFramePr>
        <p:xfrm>
          <a:off x="1394549" y="2973845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698400" imgH="177480" progId="Equation.DSMT4">
                  <p:embed/>
                </p:oleObj>
              </mc:Choice>
              <mc:Fallback>
                <p:oleObj name="Equation" r:id="rId11" imgW="698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4549" y="2973845"/>
                        <a:ext cx="1571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86300"/>
              </p:ext>
            </p:extLst>
          </p:nvPr>
        </p:nvGraphicFramePr>
        <p:xfrm>
          <a:off x="3515895" y="2990930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5895" y="2990930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41931"/>
              </p:ext>
            </p:extLst>
          </p:nvPr>
        </p:nvGraphicFramePr>
        <p:xfrm>
          <a:off x="192504" y="3499245"/>
          <a:ext cx="411480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1828800" imgH="203040" progId="Equation.DSMT4">
                  <p:embed/>
                </p:oleObj>
              </mc:Choice>
              <mc:Fallback>
                <p:oleObj name="Equation" r:id="rId15" imgW="18288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504" y="3499245"/>
                        <a:ext cx="4114801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27520"/>
              </p:ext>
            </p:extLst>
          </p:nvPr>
        </p:nvGraphicFramePr>
        <p:xfrm>
          <a:off x="136274" y="3954858"/>
          <a:ext cx="36020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600200" imgH="203040" progId="Equation.DSMT4">
                  <p:embed/>
                </p:oleObj>
              </mc:Choice>
              <mc:Fallback>
                <p:oleObj name="Equation" r:id="rId17" imgW="16002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274" y="3954858"/>
                        <a:ext cx="3602038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63457"/>
              </p:ext>
            </p:extLst>
          </p:nvPr>
        </p:nvGraphicFramePr>
        <p:xfrm>
          <a:off x="2764006" y="4439649"/>
          <a:ext cx="857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64006" y="4439649"/>
                        <a:ext cx="8572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54046"/>
              </p:ext>
            </p:extLst>
          </p:nvPr>
        </p:nvGraphicFramePr>
        <p:xfrm>
          <a:off x="754995" y="4354717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4995" y="4354717"/>
                        <a:ext cx="18002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76387"/>
              </p:ext>
            </p:extLst>
          </p:nvPr>
        </p:nvGraphicFramePr>
        <p:xfrm>
          <a:off x="5305676" y="3499245"/>
          <a:ext cx="1457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647640" imgH="177480" progId="Equation.DSMT4">
                  <p:embed/>
                </p:oleObj>
              </mc:Choice>
              <mc:Fallback>
                <p:oleObj name="Equation" r:id="rId23" imgW="647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5676" y="3499245"/>
                        <a:ext cx="14573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122854"/>
              </p:ext>
            </p:extLst>
          </p:nvPr>
        </p:nvGraphicFramePr>
        <p:xfrm>
          <a:off x="5525502" y="3897708"/>
          <a:ext cx="1514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672840" imgH="177480" progId="Equation.DSMT4">
                  <p:embed/>
                </p:oleObj>
              </mc:Choice>
              <mc:Fallback>
                <p:oleObj name="Equation" r:id="rId25" imgW="6728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25502" y="3897708"/>
                        <a:ext cx="15144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7707"/>
              </p:ext>
            </p:extLst>
          </p:nvPr>
        </p:nvGraphicFramePr>
        <p:xfrm>
          <a:off x="5975266" y="4203030"/>
          <a:ext cx="2028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7" imgW="901440" imgH="253800" progId="Equation.DSMT4">
                  <p:embed/>
                </p:oleObj>
              </mc:Choice>
              <mc:Fallback>
                <p:oleObj name="Equation" r:id="rId27" imgW="90144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75266" y="4203030"/>
                        <a:ext cx="20288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45915"/>
              </p:ext>
            </p:extLst>
          </p:nvPr>
        </p:nvGraphicFramePr>
        <p:xfrm>
          <a:off x="5991476" y="4665534"/>
          <a:ext cx="1543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29" imgW="685800" imgH="177480" progId="Equation.DSMT4">
                  <p:embed/>
                </p:oleObj>
              </mc:Choice>
              <mc:Fallback>
                <p:oleObj name="Equation" r:id="rId29" imgW="6858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91476" y="4665534"/>
                        <a:ext cx="15430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95291" y="2738965"/>
            <a:ext cx="37959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 equation can now be written in the following form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58523"/>
              </p:ext>
            </p:extLst>
          </p:nvPr>
        </p:nvGraphicFramePr>
        <p:xfrm>
          <a:off x="6057317" y="1848161"/>
          <a:ext cx="2900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1" imgW="1231560" imgH="253800" progId="Equation.DSMT4">
                  <p:embed/>
                </p:oleObj>
              </mc:Choice>
              <mc:Fallback>
                <p:oleObj name="Equation" r:id="rId31" imgW="123156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57317" y="1848161"/>
                        <a:ext cx="29003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58450"/>
              </p:ext>
            </p:extLst>
          </p:nvPr>
        </p:nvGraphicFramePr>
        <p:xfrm>
          <a:off x="192504" y="5029470"/>
          <a:ext cx="12573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3" imgW="558720" imgH="177480" progId="Equation.DSMT4">
                  <p:embed/>
                </p:oleObj>
              </mc:Choice>
              <mc:Fallback>
                <p:oleObj name="Equation" r:id="rId33" imgW="5587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2504" y="5029470"/>
                        <a:ext cx="12573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35984"/>
              </p:ext>
            </p:extLst>
          </p:nvPr>
        </p:nvGraphicFramePr>
        <p:xfrm>
          <a:off x="1517650" y="4959350"/>
          <a:ext cx="3228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5" imgW="1434960" imgH="253800" progId="Equation.DSMT4">
                  <p:embed/>
                </p:oleObj>
              </mc:Choice>
              <mc:Fallback>
                <p:oleObj name="Equation" r:id="rId35" imgW="143496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17650" y="4959350"/>
                        <a:ext cx="32289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25510"/>
              </p:ext>
            </p:extLst>
          </p:nvPr>
        </p:nvGraphicFramePr>
        <p:xfrm>
          <a:off x="1549400" y="4988563"/>
          <a:ext cx="32004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7" imgW="1422360" imgH="253800" progId="Equation.DSMT4">
                  <p:embed/>
                </p:oleObj>
              </mc:Choice>
              <mc:Fallback>
                <p:oleObj name="Equation" r:id="rId37" imgW="142236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49400" y="4988563"/>
                        <a:ext cx="32004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36956"/>
              </p:ext>
            </p:extLst>
          </p:nvPr>
        </p:nvGraphicFramePr>
        <p:xfrm>
          <a:off x="92075" y="5748338"/>
          <a:ext cx="14573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9" imgW="647640" imgH="177480" progId="Equation.DSMT4">
                  <p:embed/>
                </p:oleObj>
              </mc:Choice>
              <mc:Fallback>
                <p:oleObj name="Equation" r:id="rId39" imgW="64764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075" y="5748338"/>
                        <a:ext cx="14573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65718"/>
              </p:ext>
            </p:extLst>
          </p:nvPr>
        </p:nvGraphicFramePr>
        <p:xfrm>
          <a:off x="1421064" y="5690520"/>
          <a:ext cx="3543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1" imgW="1574640" imgH="253800" progId="Equation.DSMT4">
                  <p:embed/>
                </p:oleObj>
              </mc:Choice>
              <mc:Fallback>
                <p:oleObj name="Equation" r:id="rId41" imgW="157464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421064" y="5690520"/>
                        <a:ext cx="35433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77898"/>
              </p:ext>
            </p:extLst>
          </p:nvPr>
        </p:nvGraphicFramePr>
        <p:xfrm>
          <a:off x="1577975" y="5724274"/>
          <a:ext cx="3143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3" imgW="1396800" imgH="253800" progId="Equation.DSMT4">
                  <p:embed/>
                </p:oleObj>
              </mc:Choice>
              <mc:Fallback>
                <p:oleObj name="Equation" r:id="rId43" imgW="13968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577975" y="5724274"/>
                        <a:ext cx="31432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02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4"/>
          <p:cNvGrpSpPr>
            <a:grpSpLocks noChangeAspect="1"/>
          </p:cNvGrpSpPr>
          <p:nvPr/>
        </p:nvGrpSpPr>
        <p:grpSpPr bwMode="auto">
          <a:xfrm>
            <a:off x="189096" y="1588168"/>
            <a:ext cx="8268536" cy="3718037"/>
            <a:chOff x="2" y="865"/>
            <a:chExt cx="1917" cy="862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 flipV="1">
              <a:off x="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V="1">
              <a:off x="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 flipV="1">
              <a:off x="131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1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20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209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28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V="1">
              <a:off x="2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V="1">
              <a:off x="3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360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432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4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50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509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58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58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V="1">
              <a:off x="6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3"/>
            <p:cNvSpPr>
              <a:spLocks noChangeShapeType="1"/>
            </p:cNvSpPr>
            <p:nvPr/>
          </p:nvSpPr>
          <p:spPr bwMode="auto">
            <a:xfrm flipV="1">
              <a:off x="6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 flipV="1">
              <a:off x="7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V="1">
              <a:off x="7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80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V="1">
              <a:off x="810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 flipV="1">
              <a:off x="8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29"/>
            <p:cNvSpPr>
              <a:spLocks noChangeShapeType="1"/>
            </p:cNvSpPr>
            <p:nvPr/>
          </p:nvSpPr>
          <p:spPr bwMode="auto">
            <a:xfrm flipV="1">
              <a:off x="8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 flipV="1">
              <a:off x="1033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1"/>
            <p:cNvSpPr>
              <a:spLocks noChangeShapeType="1"/>
            </p:cNvSpPr>
            <p:nvPr/>
          </p:nvSpPr>
          <p:spPr bwMode="auto">
            <a:xfrm flipV="1">
              <a:off x="103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 flipV="1">
              <a:off x="110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111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 flipV="1">
              <a:off x="118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35"/>
            <p:cNvSpPr>
              <a:spLocks noChangeShapeType="1"/>
            </p:cNvSpPr>
            <p:nvPr/>
          </p:nvSpPr>
          <p:spPr bwMode="auto">
            <a:xfrm flipV="1">
              <a:off x="11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1258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V="1">
              <a:off x="1260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 flipV="1">
              <a:off x="13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39"/>
            <p:cNvSpPr>
              <a:spLocks noChangeShapeType="1"/>
            </p:cNvSpPr>
            <p:nvPr/>
          </p:nvSpPr>
          <p:spPr bwMode="auto">
            <a:xfrm flipV="1">
              <a:off x="133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140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1411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2"/>
            <p:cNvSpPr>
              <a:spLocks noChangeShapeType="1"/>
            </p:cNvSpPr>
            <p:nvPr/>
          </p:nvSpPr>
          <p:spPr bwMode="auto">
            <a:xfrm flipV="1">
              <a:off x="1485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3"/>
            <p:cNvSpPr>
              <a:spLocks noChangeShapeType="1"/>
            </p:cNvSpPr>
            <p:nvPr/>
          </p:nvSpPr>
          <p:spPr bwMode="auto">
            <a:xfrm flipV="1">
              <a:off x="148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 flipV="1">
              <a:off x="15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45"/>
            <p:cNvSpPr>
              <a:spLocks noChangeShapeType="1"/>
            </p:cNvSpPr>
            <p:nvPr/>
          </p:nvSpPr>
          <p:spPr bwMode="auto">
            <a:xfrm flipV="1">
              <a:off x="15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 flipV="1">
              <a:off x="1634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 flipV="1">
              <a:off x="163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flipV="1">
              <a:off x="1710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49"/>
            <p:cNvSpPr>
              <a:spLocks noChangeShapeType="1"/>
            </p:cNvSpPr>
            <p:nvPr/>
          </p:nvSpPr>
          <p:spPr bwMode="auto">
            <a:xfrm flipV="1">
              <a:off x="1712" y="869"/>
              <a:ext cx="0" cy="85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0"/>
            <p:cNvSpPr>
              <a:spLocks noChangeShapeType="1"/>
            </p:cNvSpPr>
            <p:nvPr/>
          </p:nvSpPr>
          <p:spPr bwMode="auto">
            <a:xfrm flipV="1">
              <a:off x="1786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 flipV="1">
              <a:off x="1787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52"/>
            <p:cNvSpPr>
              <a:spLocks noChangeShapeType="1"/>
            </p:cNvSpPr>
            <p:nvPr/>
          </p:nvSpPr>
          <p:spPr bwMode="auto">
            <a:xfrm flipV="1">
              <a:off x="1859" y="869"/>
              <a:ext cx="0" cy="856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flipV="1">
              <a:off x="1861" y="869"/>
              <a:ext cx="0" cy="85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54"/>
            <p:cNvSpPr>
              <a:spLocks noChangeShapeType="1"/>
            </p:cNvSpPr>
            <p:nvPr/>
          </p:nvSpPr>
          <p:spPr bwMode="auto">
            <a:xfrm>
              <a:off x="4" y="165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55"/>
            <p:cNvSpPr>
              <a:spLocks noChangeShapeType="1"/>
            </p:cNvSpPr>
            <p:nvPr/>
          </p:nvSpPr>
          <p:spPr bwMode="auto">
            <a:xfrm>
              <a:off x="4" y="165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4" y="158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>
              <a:off x="4" y="158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58"/>
            <p:cNvSpPr>
              <a:spLocks noChangeShapeType="1"/>
            </p:cNvSpPr>
            <p:nvPr/>
          </p:nvSpPr>
          <p:spPr bwMode="auto">
            <a:xfrm>
              <a:off x="4" y="150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Line 59"/>
            <p:cNvSpPr>
              <a:spLocks noChangeShapeType="1"/>
            </p:cNvSpPr>
            <p:nvPr/>
          </p:nvSpPr>
          <p:spPr bwMode="auto">
            <a:xfrm>
              <a:off x="4" y="1511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4" y="143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4" y="1440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4" y="1367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Line 63"/>
            <p:cNvSpPr>
              <a:spLocks noChangeShapeType="1"/>
            </p:cNvSpPr>
            <p:nvPr/>
          </p:nvSpPr>
          <p:spPr bwMode="auto">
            <a:xfrm>
              <a:off x="4" y="1368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4" y="1224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65"/>
            <p:cNvSpPr>
              <a:spLocks noChangeShapeType="1"/>
            </p:cNvSpPr>
            <p:nvPr/>
          </p:nvSpPr>
          <p:spPr bwMode="auto">
            <a:xfrm>
              <a:off x="4" y="1226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4" y="1154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67"/>
            <p:cNvSpPr>
              <a:spLocks noChangeShapeType="1"/>
            </p:cNvSpPr>
            <p:nvPr/>
          </p:nvSpPr>
          <p:spPr bwMode="auto">
            <a:xfrm>
              <a:off x="4" y="1156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4" y="1082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Line 69"/>
            <p:cNvSpPr>
              <a:spLocks noChangeShapeType="1"/>
            </p:cNvSpPr>
            <p:nvPr/>
          </p:nvSpPr>
          <p:spPr bwMode="auto">
            <a:xfrm>
              <a:off x="4" y="108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>
              <a:off x="4" y="101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Line 71"/>
            <p:cNvSpPr>
              <a:spLocks noChangeShapeType="1"/>
            </p:cNvSpPr>
            <p:nvPr/>
          </p:nvSpPr>
          <p:spPr bwMode="auto">
            <a:xfrm>
              <a:off x="4" y="1013"/>
              <a:ext cx="191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>
              <a:off x="4" y="939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Line 73"/>
            <p:cNvSpPr>
              <a:spLocks noChangeShapeType="1"/>
            </p:cNvSpPr>
            <p:nvPr/>
          </p:nvSpPr>
          <p:spPr bwMode="auto">
            <a:xfrm>
              <a:off x="4" y="941"/>
              <a:ext cx="1915" cy="0"/>
            </a:xfrm>
            <a:prstGeom prst="line">
              <a:avLst/>
            </a:prstGeom>
            <a:noFill/>
            <a:ln w="3175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>
              <a:off x="4" y="1294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Line 75"/>
            <p:cNvSpPr>
              <a:spLocks noChangeShapeType="1"/>
            </p:cNvSpPr>
            <p:nvPr/>
          </p:nvSpPr>
          <p:spPr bwMode="auto">
            <a:xfrm>
              <a:off x="4" y="1296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>
              <a:off x="4" y="1298"/>
              <a:ext cx="1915" cy="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Line 77"/>
            <p:cNvSpPr>
              <a:spLocks noChangeShapeType="1"/>
            </p:cNvSpPr>
            <p:nvPr/>
          </p:nvSpPr>
          <p:spPr bwMode="auto">
            <a:xfrm>
              <a:off x="4" y="1300"/>
              <a:ext cx="191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Rectangle 78"/>
            <p:cNvSpPr>
              <a:spLocks noChangeArrowheads="1"/>
            </p:cNvSpPr>
            <p:nvPr/>
          </p:nvSpPr>
          <p:spPr bwMode="auto">
            <a:xfrm>
              <a:off x="1885" y="1242"/>
              <a:ext cx="27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Freeform 79"/>
            <p:cNvSpPr>
              <a:spLocks/>
            </p:cNvSpPr>
            <p:nvPr/>
          </p:nvSpPr>
          <p:spPr bwMode="auto">
            <a:xfrm>
              <a:off x="1899" y="1282"/>
              <a:ext cx="16" cy="32"/>
            </a:xfrm>
            <a:custGeom>
              <a:avLst/>
              <a:gdLst>
                <a:gd name="T0" fmla="*/ 0 w 16"/>
                <a:gd name="T1" fmla="*/ 0 h 32"/>
                <a:gd name="T2" fmla="*/ 16 w 16"/>
                <a:gd name="T3" fmla="*/ 16 h 32"/>
                <a:gd name="T4" fmla="*/ 0 w 16"/>
                <a:gd name="T5" fmla="*/ 32 h 32"/>
                <a:gd name="T6" fmla="*/ 0 w 16"/>
                <a:gd name="T7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32">
                  <a:moveTo>
                    <a:pt x="0" y="0"/>
                  </a:moveTo>
                  <a:lnTo>
                    <a:pt x="16" y="16"/>
                  </a:lnTo>
                  <a:lnTo>
                    <a:pt x="0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 flipV="1">
              <a:off x="958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flipV="1">
              <a:off x="959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 flipV="1">
              <a:off x="961" y="869"/>
              <a:ext cx="0" cy="856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 flipV="1">
              <a:off x="963" y="869"/>
              <a:ext cx="0" cy="856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84"/>
            <p:cNvSpPr>
              <a:spLocks noChangeArrowheads="1"/>
            </p:cNvSpPr>
            <p:nvPr/>
          </p:nvSpPr>
          <p:spPr bwMode="auto">
            <a:xfrm>
              <a:off x="983" y="865"/>
              <a:ext cx="27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Freeform 85"/>
            <p:cNvSpPr>
              <a:spLocks/>
            </p:cNvSpPr>
            <p:nvPr/>
          </p:nvSpPr>
          <p:spPr bwMode="auto">
            <a:xfrm>
              <a:off x="945" y="871"/>
              <a:ext cx="32" cy="16"/>
            </a:xfrm>
            <a:custGeom>
              <a:avLst/>
              <a:gdLst>
                <a:gd name="T0" fmla="*/ 0 w 32"/>
                <a:gd name="T1" fmla="*/ 16 h 16"/>
                <a:gd name="T2" fmla="*/ 16 w 32"/>
                <a:gd name="T3" fmla="*/ 0 h 16"/>
                <a:gd name="T4" fmla="*/ 32 w 32"/>
                <a:gd name="T5" fmla="*/ 16 h 16"/>
                <a:gd name="T6" fmla="*/ 0 w 32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2" h="16">
                  <a:moveTo>
                    <a:pt x="0" y="16"/>
                  </a:moveTo>
                  <a:lnTo>
                    <a:pt x="16" y="0"/>
                  </a:lnTo>
                  <a:lnTo>
                    <a:pt x="32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Rectangle 86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noFill/>
            <a:ln w="635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Line 87"/>
            <p:cNvSpPr>
              <a:spLocks noChangeShapeType="1"/>
            </p:cNvSpPr>
            <p:nvPr/>
          </p:nvSpPr>
          <p:spPr bwMode="auto">
            <a:xfrm>
              <a:off x="5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Rectangle 88"/>
            <p:cNvSpPr>
              <a:spLocks noChangeArrowheads="1"/>
            </p:cNvSpPr>
            <p:nvPr/>
          </p:nvSpPr>
          <p:spPr bwMode="auto">
            <a:xfrm>
              <a:off x="36" y="1309"/>
              <a:ext cx="65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Symbol" panose="05050102010706020507" pitchFamily="18" charset="2"/>
                </a:rPr>
                <a:t>-3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Line 89"/>
            <p:cNvSpPr>
              <a:spLocks noChangeShapeType="1"/>
            </p:cNvSpPr>
            <p:nvPr/>
          </p:nvSpPr>
          <p:spPr bwMode="auto">
            <a:xfrm>
              <a:off x="20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Line 91"/>
            <p:cNvSpPr>
              <a:spLocks noChangeShapeType="1"/>
            </p:cNvSpPr>
            <p:nvPr/>
          </p:nvSpPr>
          <p:spPr bwMode="auto">
            <a:xfrm>
              <a:off x="36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Line 93"/>
            <p:cNvSpPr>
              <a:spLocks noChangeShapeType="1"/>
            </p:cNvSpPr>
            <p:nvPr/>
          </p:nvSpPr>
          <p:spPr bwMode="auto">
            <a:xfrm>
              <a:off x="509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Line 95"/>
            <p:cNvSpPr>
              <a:spLocks noChangeShapeType="1"/>
            </p:cNvSpPr>
            <p:nvPr/>
          </p:nvSpPr>
          <p:spPr bwMode="auto">
            <a:xfrm>
              <a:off x="6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Line 97"/>
            <p:cNvSpPr>
              <a:spLocks noChangeShapeType="1"/>
            </p:cNvSpPr>
            <p:nvPr/>
          </p:nvSpPr>
          <p:spPr bwMode="auto">
            <a:xfrm>
              <a:off x="81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Rectangle 99"/>
            <p:cNvSpPr>
              <a:spLocks noChangeArrowheads="1"/>
            </p:cNvSpPr>
            <p:nvPr/>
          </p:nvSpPr>
          <p:spPr bwMode="auto">
            <a:xfrm>
              <a:off x="968" y="1309"/>
              <a:ext cx="32" cy="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Symbol" panose="05050102010706020507" pitchFamily="18" charset="2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Line 100"/>
            <p:cNvSpPr>
              <a:spLocks noChangeShapeType="1"/>
            </p:cNvSpPr>
            <p:nvPr/>
          </p:nvSpPr>
          <p:spPr bwMode="auto">
            <a:xfrm>
              <a:off x="111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102"/>
            <p:cNvSpPr>
              <a:spLocks noChangeShapeType="1"/>
            </p:cNvSpPr>
            <p:nvPr/>
          </p:nvSpPr>
          <p:spPr bwMode="auto">
            <a:xfrm>
              <a:off x="1260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Line 104"/>
            <p:cNvSpPr>
              <a:spLocks noChangeShapeType="1"/>
            </p:cNvSpPr>
            <p:nvPr/>
          </p:nvSpPr>
          <p:spPr bwMode="auto">
            <a:xfrm>
              <a:off x="141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106"/>
            <p:cNvSpPr>
              <a:spLocks noChangeShapeType="1"/>
            </p:cNvSpPr>
            <p:nvPr/>
          </p:nvSpPr>
          <p:spPr bwMode="auto">
            <a:xfrm>
              <a:off x="15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108"/>
            <p:cNvSpPr>
              <a:spLocks noChangeShapeType="1"/>
            </p:cNvSpPr>
            <p:nvPr/>
          </p:nvSpPr>
          <p:spPr bwMode="auto">
            <a:xfrm>
              <a:off x="1712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6" name="Line 110"/>
            <p:cNvSpPr>
              <a:spLocks noChangeShapeType="1"/>
            </p:cNvSpPr>
            <p:nvPr/>
          </p:nvSpPr>
          <p:spPr bwMode="auto">
            <a:xfrm>
              <a:off x="1861" y="1289"/>
              <a:ext cx="0" cy="2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Rectangle 112"/>
            <p:cNvSpPr>
              <a:spLocks noChangeArrowheads="1"/>
            </p:cNvSpPr>
            <p:nvPr/>
          </p:nvSpPr>
          <p:spPr bwMode="auto">
            <a:xfrm>
              <a:off x="914" y="1565"/>
              <a:ext cx="54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Line 113"/>
            <p:cNvSpPr>
              <a:spLocks noChangeShapeType="1"/>
            </p:cNvSpPr>
            <p:nvPr/>
          </p:nvSpPr>
          <p:spPr bwMode="auto">
            <a:xfrm>
              <a:off x="952" y="1583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0" name="Rectangle 114"/>
            <p:cNvSpPr>
              <a:spLocks noChangeArrowheads="1"/>
            </p:cNvSpPr>
            <p:nvPr/>
          </p:nvSpPr>
          <p:spPr bwMode="auto">
            <a:xfrm>
              <a:off x="914" y="1422"/>
              <a:ext cx="54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-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Line 115"/>
            <p:cNvSpPr>
              <a:spLocks noChangeShapeType="1"/>
            </p:cNvSpPr>
            <p:nvPr/>
          </p:nvSpPr>
          <p:spPr bwMode="auto">
            <a:xfrm>
              <a:off x="952" y="1440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Rectangle 116"/>
            <p:cNvSpPr>
              <a:spLocks noChangeArrowheads="1"/>
            </p:cNvSpPr>
            <p:nvPr/>
          </p:nvSpPr>
          <p:spPr bwMode="auto">
            <a:xfrm>
              <a:off x="932" y="1138"/>
              <a:ext cx="36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Line 117"/>
            <p:cNvSpPr>
              <a:spLocks noChangeShapeType="1"/>
            </p:cNvSpPr>
            <p:nvPr/>
          </p:nvSpPr>
          <p:spPr bwMode="auto">
            <a:xfrm>
              <a:off x="952" y="1156"/>
              <a:ext cx="20" cy="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Rectangle 118"/>
            <p:cNvSpPr>
              <a:spLocks noChangeArrowheads="1"/>
            </p:cNvSpPr>
            <p:nvPr/>
          </p:nvSpPr>
          <p:spPr bwMode="auto">
            <a:xfrm>
              <a:off x="932" y="995"/>
              <a:ext cx="36" cy="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anose="02070309020205020404" pitchFamily="49" charset="0"/>
                </a:rPr>
                <a:t>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Line 119"/>
            <p:cNvSpPr>
              <a:spLocks noChangeShapeType="1"/>
            </p:cNvSpPr>
            <p:nvPr/>
          </p:nvSpPr>
          <p:spPr bwMode="auto">
            <a:xfrm>
              <a:off x="952" y="1013"/>
              <a:ext cx="20" cy="0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7" name="Rectangle 121"/>
            <p:cNvSpPr>
              <a:spLocks noChangeArrowheads="1"/>
            </p:cNvSpPr>
            <p:nvPr/>
          </p:nvSpPr>
          <p:spPr bwMode="auto">
            <a:xfrm>
              <a:off x="2" y="869"/>
              <a:ext cx="1917" cy="858"/>
            </a:xfrm>
            <a:prstGeom prst="rect">
              <a:avLst/>
            </a:prstGeom>
            <a:noFill/>
            <a:ln w="6350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28" name="Freeform 120"/>
          <p:cNvSpPr>
            <a:spLocks/>
          </p:cNvSpPr>
          <p:nvPr/>
        </p:nvSpPr>
        <p:spPr bwMode="auto">
          <a:xfrm>
            <a:off x="186939" y="1907350"/>
            <a:ext cx="8251283" cy="3062420"/>
          </a:xfrm>
          <a:custGeom>
            <a:avLst/>
            <a:gdLst>
              <a:gd name="T0" fmla="*/ 16 w 1063"/>
              <a:gd name="T1" fmla="*/ 354 h 394"/>
              <a:gd name="T2" fmla="*/ 34 w 1063"/>
              <a:gd name="T3" fmla="*/ 305 h 394"/>
              <a:gd name="T4" fmla="*/ 52 w 1063"/>
              <a:gd name="T5" fmla="*/ 244 h 394"/>
              <a:gd name="T6" fmla="*/ 70 w 1063"/>
              <a:gd name="T7" fmla="*/ 178 h 394"/>
              <a:gd name="T8" fmla="*/ 88 w 1063"/>
              <a:gd name="T9" fmla="*/ 113 h 394"/>
              <a:gd name="T10" fmla="*/ 106 w 1063"/>
              <a:gd name="T11" fmla="*/ 59 h 394"/>
              <a:gd name="T12" fmla="*/ 124 w 1063"/>
              <a:gd name="T13" fmla="*/ 20 h 394"/>
              <a:gd name="T14" fmla="*/ 142 w 1063"/>
              <a:gd name="T15" fmla="*/ 1 h 394"/>
              <a:gd name="T16" fmla="*/ 160 w 1063"/>
              <a:gd name="T17" fmla="*/ 4 h 394"/>
              <a:gd name="T18" fmla="*/ 178 w 1063"/>
              <a:gd name="T19" fmla="*/ 30 h 394"/>
              <a:gd name="T20" fmla="*/ 196 w 1063"/>
              <a:gd name="T21" fmla="*/ 74 h 394"/>
              <a:gd name="T22" fmla="*/ 214 w 1063"/>
              <a:gd name="T23" fmla="*/ 132 h 394"/>
              <a:gd name="T24" fmla="*/ 232 w 1063"/>
              <a:gd name="T25" fmla="*/ 198 h 394"/>
              <a:gd name="T26" fmla="*/ 250 w 1063"/>
              <a:gd name="T27" fmla="*/ 263 h 394"/>
              <a:gd name="T28" fmla="*/ 268 w 1063"/>
              <a:gd name="T29" fmla="*/ 321 h 394"/>
              <a:gd name="T30" fmla="*/ 286 w 1063"/>
              <a:gd name="T31" fmla="*/ 365 h 394"/>
              <a:gd name="T32" fmla="*/ 304 w 1063"/>
              <a:gd name="T33" fmla="*/ 390 h 394"/>
              <a:gd name="T34" fmla="*/ 322 w 1063"/>
              <a:gd name="T35" fmla="*/ 393 h 394"/>
              <a:gd name="T36" fmla="*/ 340 w 1063"/>
              <a:gd name="T37" fmla="*/ 373 h 394"/>
              <a:gd name="T38" fmla="*/ 358 w 1063"/>
              <a:gd name="T39" fmla="*/ 334 h 394"/>
              <a:gd name="T40" fmla="*/ 376 w 1063"/>
              <a:gd name="T41" fmla="*/ 279 h 394"/>
              <a:gd name="T42" fmla="*/ 394 w 1063"/>
              <a:gd name="T43" fmla="*/ 215 h 394"/>
              <a:gd name="T44" fmla="*/ 412 w 1063"/>
              <a:gd name="T45" fmla="*/ 148 h 394"/>
              <a:gd name="T46" fmla="*/ 430 w 1063"/>
              <a:gd name="T47" fmla="*/ 87 h 394"/>
              <a:gd name="T48" fmla="*/ 448 w 1063"/>
              <a:gd name="T49" fmla="*/ 39 h 394"/>
              <a:gd name="T50" fmla="*/ 466 w 1063"/>
              <a:gd name="T51" fmla="*/ 9 h 394"/>
              <a:gd name="T52" fmla="*/ 484 w 1063"/>
              <a:gd name="T53" fmla="*/ 0 h 394"/>
              <a:gd name="T54" fmla="*/ 502 w 1063"/>
              <a:gd name="T55" fmla="*/ 13 h 394"/>
              <a:gd name="T56" fmla="*/ 520 w 1063"/>
              <a:gd name="T57" fmla="*/ 47 h 394"/>
              <a:gd name="T58" fmla="*/ 538 w 1063"/>
              <a:gd name="T59" fmla="*/ 99 h 394"/>
              <a:gd name="T60" fmla="*/ 556 w 1063"/>
              <a:gd name="T61" fmla="*/ 161 h 394"/>
              <a:gd name="T62" fmla="*/ 574 w 1063"/>
              <a:gd name="T63" fmla="*/ 228 h 394"/>
              <a:gd name="T64" fmla="*/ 592 w 1063"/>
              <a:gd name="T65" fmla="*/ 291 h 394"/>
              <a:gd name="T66" fmla="*/ 610 w 1063"/>
              <a:gd name="T67" fmla="*/ 343 h 394"/>
              <a:gd name="T68" fmla="*/ 628 w 1063"/>
              <a:gd name="T69" fmla="*/ 379 h 394"/>
              <a:gd name="T70" fmla="*/ 646 w 1063"/>
              <a:gd name="T71" fmla="*/ 394 h 394"/>
              <a:gd name="T72" fmla="*/ 664 w 1063"/>
              <a:gd name="T73" fmla="*/ 387 h 394"/>
              <a:gd name="T74" fmla="*/ 682 w 1063"/>
              <a:gd name="T75" fmla="*/ 358 h 394"/>
              <a:gd name="T76" fmla="*/ 700 w 1063"/>
              <a:gd name="T77" fmla="*/ 311 h 394"/>
              <a:gd name="T78" fmla="*/ 718 w 1063"/>
              <a:gd name="T79" fmla="*/ 251 h 394"/>
              <a:gd name="T80" fmla="*/ 736 w 1063"/>
              <a:gd name="T81" fmla="*/ 185 h 394"/>
              <a:gd name="T82" fmla="*/ 754 w 1063"/>
              <a:gd name="T83" fmla="*/ 120 h 394"/>
              <a:gd name="T84" fmla="*/ 772 w 1063"/>
              <a:gd name="T85" fmla="*/ 64 h 394"/>
              <a:gd name="T86" fmla="*/ 790 w 1063"/>
              <a:gd name="T87" fmla="*/ 23 h 394"/>
              <a:gd name="T88" fmla="*/ 808 w 1063"/>
              <a:gd name="T89" fmla="*/ 2 h 394"/>
              <a:gd name="T90" fmla="*/ 826 w 1063"/>
              <a:gd name="T91" fmla="*/ 3 h 394"/>
              <a:gd name="T92" fmla="*/ 844 w 1063"/>
              <a:gd name="T93" fmla="*/ 26 h 394"/>
              <a:gd name="T94" fmla="*/ 862 w 1063"/>
              <a:gd name="T95" fmla="*/ 68 h 394"/>
              <a:gd name="T96" fmla="*/ 880 w 1063"/>
              <a:gd name="T97" fmla="*/ 126 h 394"/>
              <a:gd name="T98" fmla="*/ 898 w 1063"/>
              <a:gd name="T99" fmla="*/ 191 h 394"/>
              <a:gd name="T100" fmla="*/ 916 w 1063"/>
              <a:gd name="T101" fmla="*/ 257 h 394"/>
              <a:gd name="T102" fmla="*/ 934 w 1063"/>
              <a:gd name="T103" fmla="*/ 316 h 394"/>
              <a:gd name="T104" fmla="*/ 952 w 1063"/>
              <a:gd name="T105" fmla="*/ 362 h 394"/>
              <a:gd name="T106" fmla="*/ 970 w 1063"/>
              <a:gd name="T107" fmla="*/ 388 h 394"/>
              <a:gd name="T108" fmla="*/ 988 w 1063"/>
              <a:gd name="T109" fmla="*/ 394 h 394"/>
              <a:gd name="T110" fmla="*/ 1006 w 1063"/>
              <a:gd name="T111" fmla="*/ 377 h 394"/>
              <a:gd name="T112" fmla="*/ 1024 w 1063"/>
              <a:gd name="T113" fmla="*/ 339 h 394"/>
              <a:gd name="T114" fmla="*/ 1042 w 1063"/>
              <a:gd name="T115" fmla="*/ 285 h 394"/>
              <a:gd name="T116" fmla="*/ 1060 w 1063"/>
              <a:gd name="T117" fmla="*/ 222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63" h="394">
                <a:moveTo>
                  <a:pt x="0" y="382"/>
                </a:moveTo>
                <a:lnTo>
                  <a:pt x="2" y="380"/>
                </a:lnTo>
                <a:lnTo>
                  <a:pt x="4" y="377"/>
                </a:lnTo>
                <a:lnTo>
                  <a:pt x="6" y="374"/>
                </a:lnTo>
                <a:lnTo>
                  <a:pt x="8" y="370"/>
                </a:lnTo>
                <a:lnTo>
                  <a:pt x="10" y="366"/>
                </a:lnTo>
                <a:lnTo>
                  <a:pt x="12" y="362"/>
                </a:lnTo>
                <a:lnTo>
                  <a:pt x="14" y="358"/>
                </a:lnTo>
                <a:lnTo>
                  <a:pt x="16" y="354"/>
                </a:lnTo>
                <a:lnTo>
                  <a:pt x="18" y="349"/>
                </a:lnTo>
                <a:lnTo>
                  <a:pt x="20" y="344"/>
                </a:lnTo>
                <a:lnTo>
                  <a:pt x="22" y="339"/>
                </a:lnTo>
                <a:lnTo>
                  <a:pt x="24" y="334"/>
                </a:lnTo>
                <a:lnTo>
                  <a:pt x="26" y="329"/>
                </a:lnTo>
                <a:lnTo>
                  <a:pt x="28" y="323"/>
                </a:lnTo>
                <a:lnTo>
                  <a:pt x="30" y="317"/>
                </a:lnTo>
                <a:lnTo>
                  <a:pt x="32" y="311"/>
                </a:lnTo>
                <a:lnTo>
                  <a:pt x="34" y="305"/>
                </a:lnTo>
                <a:lnTo>
                  <a:pt x="36" y="299"/>
                </a:lnTo>
                <a:lnTo>
                  <a:pt x="38" y="292"/>
                </a:lnTo>
                <a:lnTo>
                  <a:pt x="40" y="286"/>
                </a:lnTo>
                <a:lnTo>
                  <a:pt x="42" y="279"/>
                </a:lnTo>
                <a:lnTo>
                  <a:pt x="44" y="272"/>
                </a:lnTo>
                <a:lnTo>
                  <a:pt x="46" y="265"/>
                </a:lnTo>
                <a:lnTo>
                  <a:pt x="48" y="258"/>
                </a:lnTo>
                <a:lnTo>
                  <a:pt x="50" y="251"/>
                </a:lnTo>
                <a:lnTo>
                  <a:pt x="52" y="244"/>
                </a:lnTo>
                <a:lnTo>
                  <a:pt x="54" y="237"/>
                </a:lnTo>
                <a:lnTo>
                  <a:pt x="56" y="229"/>
                </a:lnTo>
                <a:lnTo>
                  <a:pt x="58" y="222"/>
                </a:lnTo>
                <a:lnTo>
                  <a:pt x="60" y="215"/>
                </a:lnTo>
                <a:lnTo>
                  <a:pt x="62" y="207"/>
                </a:lnTo>
                <a:lnTo>
                  <a:pt x="64" y="200"/>
                </a:lnTo>
                <a:lnTo>
                  <a:pt x="66" y="192"/>
                </a:lnTo>
                <a:lnTo>
                  <a:pt x="68" y="185"/>
                </a:lnTo>
                <a:lnTo>
                  <a:pt x="70" y="178"/>
                </a:lnTo>
                <a:lnTo>
                  <a:pt x="72" y="170"/>
                </a:lnTo>
                <a:lnTo>
                  <a:pt x="74" y="163"/>
                </a:lnTo>
                <a:lnTo>
                  <a:pt x="76" y="156"/>
                </a:lnTo>
                <a:lnTo>
                  <a:pt x="78" y="148"/>
                </a:lnTo>
                <a:lnTo>
                  <a:pt x="80" y="141"/>
                </a:lnTo>
                <a:lnTo>
                  <a:pt x="82" y="134"/>
                </a:lnTo>
                <a:lnTo>
                  <a:pt x="84" y="127"/>
                </a:lnTo>
                <a:lnTo>
                  <a:pt x="86" y="120"/>
                </a:lnTo>
                <a:lnTo>
                  <a:pt x="88" y="113"/>
                </a:lnTo>
                <a:lnTo>
                  <a:pt x="90" y="107"/>
                </a:lnTo>
                <a:lnTo>
                  <a:pt x="92" y="100"/>
                </a:lnTo>
                <a:lnTo>
                  <a:pt x="94" y="94"/>
                </a:lnTo>
                <a:lnTo>
                  <a:pt x="96" y="88"/>
                </a:lnTo>
                <a:lnTo>
                  <a:pt x="98" y="81"/>
                </a:lnTo>
                <a:lnTo>
                  <a:pt x="100" y="75"/>
                </a:lnTo>
                <a:lnTo>
                  <a:pt x="102" y="70"/>
                </a:lnTo>
                <a:lnTo>
                  <a:pt x="104" y="64"/>
                </a:lnTo>
                <a:lnTo>
                  <a:pt x="106" y="59"/>
                </a:lnTo>
                <a:lnTo>
                  <a:pt x="108" y="54"/>
                </a:lnTo>
                <a:lnTo>
                  <a:pt x="110" y="49"/>
                </a:lnTo>
                <a:lnTo>
                  <a:pt x="112" y="44"/>
                </a:lnTo>
                <a:lnTo>
                  <a:pt x="114" y="39"/>
                </a:lnTo>
                <a:lnTo>
                  <a:pt x="116" y="35"/>
                </a:lnTo>
                <a:lnTo>
                  <a:pt x="118" y="31"/>
                </a:lnTo>
                <a:lnTo>
                  <a:pt x="120" y="27"/>
                </a:lnTo>
                <a:lnTo>
                  <a:pt x="122" y="23"/>
                </a:lnTo>
                <a:lnTo>
                  <a:pt x="124" y="20"/>
                </a:lnTo>
                <a:lnTo>
                  <a:pt x="126" y="17"/>
                </a:lnTo>
                <a:lnTo>
                  <a:pt x="128" y="14"/>
                </a:lnTo>
                <a:lnTo>
                  <a:pt x="130" y="11"/>
                </a:lnTo>
                <a:lnTo>
                  <a:pt x="132" y="9"/>
                </a:lnTo>
                <a:lnTo>
                  <a:pt x="134" y="7"/>
                </a:lnTo>
                <a:lnTo>
                  <a:pt x="136" y="5"/>
                </a:lnTo>
                <a:lnTo>
                  <a:pt x="138" y="3"/>
                </a:lnTo>
                <a:lnTo>
                  <a:pt x="140" y="2"/>
                </a:lnTo>
                <a:lnTo>
                  <a:pt x="142" y="1"/>
                </a:lnTo>
                <a:lnTo>
                  <a:pt x="144" y="0"/>
                </a:lnTo>
                <a:lnTo>
                  <a:pt x="146" y="0"/>
                </a:lnTo>
                <a:lnTo>
                  <a:pt x="148" y="0"/>
                </a:lnTo>
                <a:lnTo>
                  <a:pt x="150" y="0"/>
                </a:lnTo>
                <a:lnTo>
                  <a:pt x="152" y="0"/>
                </a:lnTo>
                <a:lnTo>
                  <a:pt x="154" y="1"/>
                </a:lnTo>
                <a:lnTo>
                  <a:pt x="156" y="2"/>
                </a:lnTo>
                <a:lnTo>
                  <a:pt x="158" y="3"/>
                </a:lnTo>
                <a:lnTo>
                  <a:pt x="160" y="4"/>
                </a:lnTo>
                <a:lnTo>
                  <a:pt x="162" y="6"/>
                </a:lnTo>
                <a:lnTo>
                  <a:pt x="164" y="8"/>
                </a:lnTo>
                <a:lnTo>
                  <a:pt x="166" y="10"/>
                </a:lnTo>
                <a:lnTo>
                  <a:pt x="168" y="13"/>
                </a:lnTo>
                <a:lnTo>
                  <a:pt x="170" y="16"/>
                </a:lnTo>
                <a:lnTo>
                  <a:pt x="172" y="19"/>
                </a:lnTo>
                <a:lnTo>
                  <a:pt x="174" y="22"/>
                </a:lnTo>
                <a:lnTo>
                  <a:pt x="176" y="26"/>
                </a:lnTo>
                <a:lnTo>
                  <a:pt x="178" y="30"/>
                </a:lnTo>
                <a:lnTo>
                  <a:pt x="180" y="34"/>
                </a:lnTo>
                <a:lnTo>
                  <a:pt x="182" y="38"/>
                </a:lnTo>
                <a:lnTo>
                  <a:pt x="184" y="42"/>
                </a:lnTo>
                <a:lnTo>
                  <a:pt x="186" y="47"/>
                </a:lnTo>
                <a:lnTo>
                  <a:pt x="188" y="52"/>
                </a:lnTo>
                <a:lnTo>
                  <a:pt x="190" y="57"/>
                </a:lnTo>
                <a:lnTo>
                  <a:pt x="192" y="63"/>
                </a:lnTo>
                <a:lnTo>
                  <a:pt x="194" y="68"/>
                </a:lnTo>
                <a:lnTo>
                  <a:pt x="196" y="74"/>
                </a:lnTo>
                <a:lnTo>
                  <a:pt x="198" y="80"/>
                </a:lnTo>
                <a:lnTo>
                  <a:pt x="200" y="86"/>
                </a:lnTo>
                <a:lnTo>
                  <a:pt x="202" y="92"/>
                </a:lnTo>
                <a:lnTo>
                  <a:pt x="204" y="99"/>
                </a:lnTo>
                <a:lnTo>
                  <a:pt x="206" y="105"/>
                </a:lnTo>
                <a:lnTo>
                  <a:pt x="208" y="112"/>
                </a:lnTo>
                <a:lnTo>
                  <a:pt x="210" y="118"/>
                </a:lnTo>
                <a:lnTo>
                  <a:pt x="212" y="125"/>
                </a:lnTo>
                <a:lnTo>
                  <a:pt x="214" y="132"/>
                </a:lnTo>
                <a:lnTo>
                  <a:pt x="216" y="139"/>
                </a:lnTo>
                <a:lnTo>
                  <a:pt x="218" y="146"/>
                </a:lnTo>
                <a:lnTo>
                  <a:pt x="220" y="154"/>
                </a:lnTo>
                <a:lnTo>
                  <a:pt x="222" y="161"/>
                </a:lnTo>
                <a:lnTo>
                  <a:pt x="224" y="168"/>
                </a:lnTo>
                <a:lnTo>
                  <a:pt x="226" y="176"/>
                </a:lnTo>
                <a:lnTo>
                  <a:pt x="228" y="183"/>
                </a:lnTo>
                <a:lnTo>
                  <a:pt x="230" y="190"/>
                </a:lnTo>
                <a:lnTo>
                  <a:pt x="232" y="198"/>
                </a:lnTo>
                <a:lnTo>
                  <a:pt x="234" y="205"/>
                </a:lnTo>
                <a:lnTo>
                  <a:pt x="236" y="213"/>
                </a:lnTo>
                <a:lnTo>
                  <a:pt x="238" y="220"/>
                </a:lnTo>
                <a:lnTo>
                  <a:pt x="240" y="228"/>
                </a:lnTo>
                <a:lnTo>
                  <a:pt x="242" y="235"/>
                </a:lnTo>
                <a:lnTo>
                  <a:pt x="244" y="242"/>
                </a:lnTo>
                <a:lnTo>
                  <a:pt x="246" y="249"/>
                </a:lnTo>
                <a:lnTo>
                  <a:pt x="248" y="256"/>
                </a:lnTo>
                <a:lnTo>
                  <a:pt x="250" y="263"/>
                </a:lnTo>
                <a:lnTo>
                  <a:pt x="252" y="270"/>
                </a:lnTo>
                <a:lnTo>
                  <a:pt x="254" y="277"/>
                </a:lnTo>
                <a:lnTo>
                  <a:pt x="256" y="284"/>
                </a:lnTo>
                <a:lnTo>
                  <a:pt x="258" y="291"/>
                </a:lnTo>
                <a:lnTo>
                  <a:pt x="260" y="297"/>
                </a:lnTo>
                <a:lnTo>
                  <a:pt x="262" y="303"/>
                </a:lnTo>
                <a:lnTo>
                  <a:pt x="264" y="310"/>
                </a:lnTo>
                <a:lnTo>
                  <a:pt x="266" y="316"/>
                </a:lnTo>
                <a:lnTo>
                  <a:pt x="268" y="321"/>
                </a:lnTo>
                <a:lnTo>
                  <a:pt x="270" y="327"/>
                </a:lnTo>
                <a:lnTo>
                  <a:pt x="272" y="333"/>
                </a:lnTo>
                <a:lnTo>
                  <a:pt x="274" y="338"/>
                </a:lnTo>
                <a:lnTo>
                  <a:pt x="276" y="343"/>
                </a:lnTo>
                <a:lnTo>
                  <a:pt x="278" y="348"/>
                </a:lnTo>
                <a:lnTo>
                  <a:pt x="280" y="353"/>
                </a:lnTo>
                <a:lnTo>
                  <a:pt x="282" y="357"/>
                </a:lnTo>
                <a:lnTo>
                  <a:pt x="284" y="361"/>
                </a:lnTo>
                <a:lnTo>
                  <a:pt x="286" y="365"/>
                </a:lnTo>
                <a:lnTo>
                  <a:pt x="288" y="369"/>
                </a:lnTo>
                <a:lnTo>
                  <a:pt x="290" y="373"/>
                </a:lnTo>
                <a:lnTo>
                  <a:pt x="292" y="376"/>
                </a:lnTo>
                <a:lnTo>
                  <a:pt x="294" y="379"/>
                </a:lnTo>
                <a:lnTo>
                  <a:pt x="296" y="382"/>
                </a:lnTo>
                <a:lnTo>
                  <a:pt x="298" y="384"/>
                </a:lnTo>
                <a:lnTo>
                  <a:pt x="300" y="386"/>
                </a:lnTo>
                <a:lnTo>
                  <a:pt x="302" y="388"/>
                </a:lnTo>
                <a:lnTo>
                  <a:pt x="304" y="390"/>
                </a:lnTo>
                <a:lnTo>
                  <a:pt x="306" y="392"/>
                </a:lnTo>
                <a:lnTo>
                  <a:pt x="308" y="393"/>
                </a:lnTo>
                <a:lnTo>
                  <a:pt x="310" y="394"/>
                </a:lnTo>
                <a:lnTo>
                  <a:pt x="312" y="394"/>
                </a:lnTo>
                <a:lnTo>
                  <a:pt x="314" y="394"/>
                </a:lnTo>
                <a:lnTo>
                  <a:pt x="316" y="394"/>
                </a:lnTo>
                <a:lnTo>
                  <a:pt x="318" y="394"/>
                </a:lnTo>
                <a:lnTo>
                  <a:pt x="320" y="394"/>
                </a:lnTo>
                <a:lnTo>
                  <a:pt x="322" y="393"/>
                </a:lnTo>
                <a:lnTo>
                  <a:pt x="324" y="392"/>
                </a:lnTo>
                <a:lnTo>
                  <a:pt x="326" y="390"/>
                </a:lnTo>
                <a:lnTo>
                  <a:pt x="328" y="389"/>
                </a:lnTo>
                <a:lnTo>
                  <a:pt x="330" y="387"/>
                </a:lnTo>
                <a:lnTo>
                  <a:pt x="332" y="385"/>
                </a:lnTo>
                <a:lnTo>
                  <a:pt x="334" y="382"/>
                </a:lnTo>
                <a:lnTo>
                  <a:pt x="336" y="380"/>
                </a:lnTo>
                <a:lnTo>
                  <a:pt x="338" y="377"/>
                </a:lnTo>
                <a:lnTo>
                  <a:pt x="340" y="373"/>
                </a:lnTo>
                <a:lnTo>
                  <a:pt x="342" y="370"/>
                </a:lnTo>
                <a:lnTo>
                  <a:pt x="344" y="366"/>
                </a:lnTo>
                <a:lnTo>
                  <a:pt x="346" y="362"/>
                </a:lnTo>
                <a:lnTo>
                  <a:pt x="348" y="358"/>
                </a:lnTo>
                <a:lnTo>
                  <a:pt x="350" y="354"/>
                </a:lnTo>
                <a:lnTo>
                  <a:pt x="352" y="349"/>
                </a:lnTo>
                <a:lnTo>
                  <a:pt x="354" y="344"/>
                </a:lnTo>
                <a:lnTo>
                  <a:pt x="356" y="339"/>
                </a:lnTo>
                <a:lnTo>
                  <a:pt x="358" y="334"/>
                </a:lnTo>
                <a:lnTo>
                  <a:pt x="360" y="329"/>
                </a:lnTo>
                <a:lnTo>
                  <a:pt x="362" y="323"/>
                </a:lnTo>
                <a:lnTo>
                  <a:pt x="364" y="317"/>
                </a:lnTo>
                <a:lnTo>
                  <a:pt x="366" y="311"/>
                </a:lnTo>
                <a:lnTo>
                  <a:pt x="368" y="305"/>
                </a:lnTo>
                <a:lnTo>
                  <a:pt x="370" y="299"/>
                </a:lnTo>
                <a:lnTo>
                  <a:pt x="372" y="292"/>
                </a:lnTo>
                <a:lnTo>
                  <a:pt x="374" y="286"/>
                </a:lnTo>
                <a:lnTo>
                  <a:pt x="376" y="279"/>
                </a:lnTo>
                <a:lnTo>
                  <a:pt x="378" y="272"/>
                </a:lnTo>
                <a:lnTo>
                  <a:pt x="380" y="265"/>
                </a:lnTo>
                <a:lnTo>
                  <a:pt x="382" y="258"/>
                </a:lnTo>
                <a:lnTo>
                  <a:pt x="384" y="251"/>
                </a:lnTo>
                <a:lnTo>
                  <a:pt x="386" y="244"/>
                </a:lnTo>
                <a:lnTo>
                  <a:pt x="388" y="237"/>
                </a:lnTo>
                <a:lnTo>
                  <a:pt x="390" y="229"/>
                </a:lnTo>
                <a:lnTo>
                  <a:pt x="392" y="222"/>
                </a:lnTo>
                <a:lnTo>
                  <a:pt x="394" y="215"/>
                </a:lnTo>
                <a:lnTo>
                  <a:pt x="396" y="207"/>
                </a:lnTo>
                <a:lnTo>
                  <a:pt x="398" y="200"/>
                </a:lnTo>
                <a:lnTo>
                  <a:pt x="400" y="192"/>
                </a:lnTo>
                <a:lnTo>
                  <a:pt x="402" y="185"/>
                </a:lnTo>
                <a:lnTo>
                  <a:pt x="404" y="177"/>
                </a:lnTo>
                <a:lnTo>
                  <a:pt x="406" y="170"/>
                </a:lnTo>
                <a:lnTo>
                  <a:pt x="408" y="163"/>
                </a:lnTo>
                <a:lnTo>
                  <a:pt x="410" y="155"/>
                </a:lnTo>
                <a:lnTo>
                  <a:pt x="412" y="148"/>
                </a:lnTo>
                <a:lnTo>
                  <a:pt x="414" y="141"/>
                </a:lnTo>
                <a:lnTo>
                  <a:pt x="416" y="134"/>
                </a:lnTo>
                <a:lnTo>
                  <a:pt x="418" y="127"/>
                </a:lnTo>
                <a:lnTo>
                  <a:pt x="420" y="120"/>
                </a:lnTo>
                <a:lnTo>
                  <a:pt x="422" y="113"/>
                </a:lnTo>
                <a:lnTo>
                  <a:pt x="424" y="107"/>
                </a:lnTo>
                <a:lnTo>
                  <a:pt x="426" y="100"/>
                </a:lnTo>
                <a:lnTo>
                  <a:pt x="428" y="94"/>
                </a:lnTo>
                <a:lnTo>
                  <a:pt x="430" y="87"/>
                </a:lnTo>
                <a:lnTo>
                  <a:pt x="432" y="81"/>
                </a:lnTo>
                <a:lnTo>
                  <a:pt x="434" y="75"/>
                </a:lnTo>
                <a:lnTo>
                  <a:pt x="436" y="70"/>
                </a:lnTo>
                <a:lnTo>
                  <a:pt x="438" y="64"/>
                </a:lnTo>
                <a:lnTo>
                  <a:pt x="440" y="59"/>
                </a:lnTo>
                <a:lnTo>
                  <a:pt x="442" y="53"/>
                </a:lnTo>
                <a:lnTo>
                  <a:pt x="444" y="48"/>
                </a:lnTo>
                <a:lnTo>
                  <a:pt x="446" y="44"/>
                </a:lnTo>
                <a:lnTo>
                  <a:pt x="448" y="39"/>
                </a:lnTo>
                <a:lnTo>
                  <a:pt x="450" y="35"/>
                </a:lnTo>
                <a:lnTo>
                  <a:pt x="452" y="31"/>
                </a:lnTo>
                <a:lnTo>
                  <a:pt x="454" y="27"/>
                </a:lnTo>
                <a:lnTo>
                  <a:pt x="456" y="23"/>
                </a:lnTo>
                <a:lnTo>
                  <a:pt x="458" y="20"/>
                </a:lnTo>
                <a:lnTo>
                  <a:pt x="460" y="17"/>
                </a:lnTo>
                <a:lnTo>
                  <a:pt x="462" y="14"/>
                </a:lnTo>
                <a:lnTo>
                  <a:pt x="464" y="11"/>
                </a:lnTo>
                <a:lnTo>
                  <a:pt x="466" y="9"/>
                </a:lnTo>
                <a:lnTo>
                  <a:pt x="468" y="7"/>
                </a:lnTo>
                <a:lnTo>
                  <a:pt x="470" y="5"/>
                </a:lnTo>
                <a:lnTo>
                  <a:pt x="472" y="3"/>
                </a:lnTo>
                <a:lnTo>
                  <a:pt x="474" y="2"/>
                </a:lnTo>
                <a:lnTo>
                  <a:pt x="476" y="1"/>
                </a:lnTo>
                <a:lnTo>
                  <a:pt x="478" y="0"/>
                </a:lnTo>
                <a:lnTo>
                  <a:pt x="480" y="0"/>
                </a:lnTo>
                <a:lnTo>
                  <a:pt x="482" y="0"/>
                </a:lnTo>
                <a:lnTo>
                  <a:pt x="484" y="0"/>
                </a:lnTo>
                <a:lnTo>
                  <a:pt x="486" y="0"/>
                </a:lnTo>
                <a:lnTo>
                  <a:pt x="488" y="1"/>
                </a:lnTo>
                <a:lnTo>
                  <a:pt x="490" y="2"/>
                </a:lnTo>
                <a:lnTo>
                  <a:pt x="492" y="3"/>
                </a:lnTo>
                <a:lnTo>
                  <a:pt x="494" y="4"/>
                </a:lnTo>
                <a:lnTo>
                  <a:pt x="496" y="6"/>
                </a:lnTo>
                <a:lnTo>
                  <a:pt x="498" y="8"/>
                </a:lnTo>
                <a:lnTo>
                  <a:pt x="500" y="10"/>
                </a:lnTo>
                <a:lnTo>
                  <a:pt x="502" y="13"/>
                </a:lnTo>
                <a:lnTo>
                  <a:pt x="504" y="16"/>
                </a:lnTo>
                <a:lnTo>
                  <a:pt x="506" y="19"/>
                </a:lnTo>
                <a:lnTo>
                  <a:pt x="508" y="22"/>
                </a:lnTo>
                <a:lnTo>
                  <a:pt x="510" y="26"/>
                </a:lnTo>
                <a:lnTo>
                  <a:pt x="512" y="30"/>
                </a:lnTo>
                <a:lnTo>
                  <a:pt x="514" y="34"/>
                </a:lnTo>
                <a:lnTo>
                  <a:pt x="516" y="38"/>
                </a:lnTo>
                <a:lnTo>
                  <a:pt x="518" y="43"/>
                </a:lnTo>
                <a:lnTo>
                  <a:pt x="520" y="47"/>
                </a:lnTo>
                <a:lnTo>
                  <a:pt x="522" y="52"/>
                </a:lnTo>
                <a:lnTo>
                  <a:pt x="524" y="57"/>
                </a:lnTo>
                <a:lnTo>
                  <a:pt x="526" y="63"/>
                </a:lnTo>
                <a:lnTo>
                  <a:pt x="528" y="68"/>
                </a:lnTo>
                <a:lnTo>
                  <a:pt x="530" y="74"/>
                </a:lnTo>
                <a:lnTo>
                  <a:pt x="532" y="80"/>
                </a:lnTo>
                <a:lnTo>
                  <a:pt x="534" y="86"/>
                </a:lnTo>
                <a:lnTo>
                  <a:pt x="536" y="92"/>
                </a:lnTo>
                <a:lnTo>
                  <a:pt x="538" y="99"/>
                </a:lnTo>
                <a:lnTo>
                  <a:pt x="540" y="105"/>
                </a:lnTo>
                <a:lnTo>
                  <a:pt x="542" y="112"/>
                </a:lnTo>
                <a:lnTo>
                  <a:pt x="544" y="119"/>
                </a:lnTo>
                <a:lnTo>
                  <a:pt x="546" y="125"/>
                </a:lnTo>
                <a:lnTo>
                  <a:pt x="548" y="132"/>
                </a:lnTo>
                <a:lnTo>
                  <a:pt x="550" y="139"/>
                </a:lnTo>
                <a:lnTo>
                  <a:pt x="552" y="147"/>
                </a:lnTo>
                <a:lnTo>
                  <a:pt x="554" y="154"/>
                </a:lnTo>
                <a:lnTo>
                  <a:pt x="556" y="161"/>
                </a:lnTo>
                <a:lnTo>
                  <a:pt x="558" y="168"/>
                </a:lnTo>
                <a:lnTo>
                  <a:pt x="560" y="176"/>
                </a:lnTo>
                <a:lnTo>
                  <a:pt x="562" y="183"/>
                </a:lnTo>
                <a:lnTo>
                  <a:pt x="564" y="191"/>
                </a:lnTo>
                <a:lnTo>
                  <a:pt x="566" y="198"/>
                </a:lnTo>
                <a:lnTo>
                  <a:pt x="568" y="206"/>
                </a:lnTo>
                <a:lnTo>
                  <a:pt x="570" y="213"/>
                </a:lnTo>
                <a:lnTo>
                  <a:pt x="572" y="220"/>
                </a:lnTo>
                <a:lnTo>
                  <a:pt x="574" y="228"/>
                </a:lnTo>
                <a:lnTo>
                  <a:pt x="576" y="235"/>
                </a:lnTo>
                <a:lnTo>
                  <a:pt x="578" y="242"/>
                </a:lnTo>
                <a:lnTo>
                  <a:pt x="580" y="249"/>
                </a:lnTo>
                <a:lnTo>
                  <a:pt x="582" y="257"/>
                </a:lnTo>
                <a:lnTo>
                  <a:pt x="584" y="264"/>
                </a:lnTo>
                <a:lnTo>
                  <a:pt x="586" y="271"/>
                </a:lnTo>
                <a:lnTo>
                  <a:pt x="588" y="277"/>
                </a:lnTo>
                <a:lnTo>
                  <a:pt x="590" y="284"/>
                </a:lnTo>
                <a:lnTo>
                  <a:pt x="592" y="291"/>
                </a:lnTo>
                <a:lnTo>
                  <a:pt x="594" y="297"/>
                </a:lnTo>
                <a:lnTo>
                  <a:pt x="596" y="304"/>
                </a:lnTo>
                <a:lnTo>
                  <a:pt x="598" y="310"/>
                </a:lnTo>
                <a:lnTo>
                  <a:pt x="600" y="316"/>
                </a:lnTo>
                <a:lnTo>
                  <a:pt x="602" y="322"/>
                </a:lnTo>
                <a:lnTo>
                  <a:pt x="604" y="327"/>
                </a:lnTo>
                <a:lnTo>
                  <a:pt x="606" y="333"/>
                </a:lnTo>
                <a:lnTo>
                  <a:pt x="608" y="338"/>
                </a:lnTo>
                <a:lnTo>
                  <a:pt x="610" y="343"/>
                </a:lnTo>
                <a:lnTo>
                  <a:pt x="612" y="348"/>
                </a:lnTo>
                <a:lnTo>
                  <a:pt x="614" y="353"/>
                </a:lnTo>
                <a:lnTo>
                  <a:pt x="616" y="357"/>
                </a:lnTo>
                <a:lnTo>
                  <a:pt x="618" y="361"/>
                </a:lnTo>
                <a:lnTo>
                  <a:pt x="620" y="365"/>
                </a:lnTo>
                <a:lnTo>
                  <a:pt x="622" y="369"/>
                </a:lnTo>
                <a:lnTo>
                  <a:pt x="624" y="373"/>
                </a:lnTo>
                <a:lnTo>
                  <a:pt x="626" y="376"/>
                </a:lnTo>
                <a:lnTo>
                  <a:pt x="628" y="379"/>
                </a:lnTo>
                <a:lnTo>
                  <a:pt x="630" y="382"/>
                </a:lnTo>
                <a:lnTo>
                  <a:pt x="632" y="384"/>
                </a:lnTo>
                <a:lnTo>
                  <a:pt x="634" y="386"/>
                </a:lnTo>
                <a:lnTo>
                  <a:pt x="636" y="388"/>
                </a:lnTo>
                <a:lnTo>
                  <a:pt x="638" y="390"/>
                </a:lnTo>
                <a:lnTo>
                  <a:pt x="640" y="392"/>
                </a:lnTo>
                <a:lnTo>
                  <a:pt x="642" y="393"/>
                </a:lnTo>
                <a:lnTo>
                  <a:pt x="644" y="394"/>
                </a:lnTo>
                <a:lnTo>
                  <a:pt x="646" y="394"/>
                </a:lnTo>
                <a:lnTo>
                  <a:pt x="648" y="394"/>
                </a:lnTo>
                <a:lnTo>
                  <a:pt x="650" y="394"/>
                </a:lnTo>
                <a:lnTo>
                  <a:pt x="652" y="394"/>
                </a:lnTo>
                <a:lnTo>
                  <a:pt x="654" y="394"/>
                </a:lnTo>
                <a:lnTo>
                  <a:pt x="656" y="393"/>
                </a:lnTo>
                <a:lnTo>
                  <a:pt x="658" y="392"/>
                </a:lnTo>
                <a:lnTo>
                  <a:pt x="660" y="390"/>
                </a:lnTo>
                <a:lnTo>
                  <a:pt x="662" y="389"/>
                </a:lnTo>
                <a:lnTo>
                  <a:pt x="664" y="387"/>
                </a:lnTo>
                <a:lnTo>
                  <a:pt x="666" y="385"/>
                </a:lnTo>
                <a:lnTo>
                  <a:pt x="668" y="382"/>
                </a:lnTo>
                <a:lnTo>
                  <a:pt x="670" y="380"/>
                </a:lnTo>
                <a:lnTo>
                  <a:pt x="672" y="377"/>
                </a:lnTo>
                <a:lnTo>
                  <a:pt x="674" y="373"/>
                </a:lnTo>
                <a:lnTo>
                  <a:pt x="676" y="370"/>
                </a:lnTo>
                <a:lnTo>
                  <a:pt x="678" y="366"/>
                </a:lnTo>
                <a:lnTo>
                  <a:pt x="680" y="362"/>
                </a:lnTo>
                <a:lnTo>
                  <a:pt x="682" y="358"/>
                </a:lnTo>
                <a:lnTo>
                  <a:pt x="684" y="354"/>
                </a:lnTo>
                <a:lnTo>
                  <a:pt x="686" y="349"/>
                </a:lnTo>
                <a:lnTo>
                  <a:pt x="688" y="344"/>
                </a:lnTo>
                <a:lnTo>
                  <a:pt x="690" y="339"/>
                </a:lnTo>
                <a:lnTo>
                  <a:pt x="692" y="334"/>
                </a:lnTo>
                <a:lnTo>
                  <a:pt x="694" y="328"/>
                </a:lnTo>
                <a:lnTo>
                  <a:pt x="696" y="323"/>
                </a:lnTo>
                <a:lnTo>
                  <a:pt x="698" y="317"/>
                </a:lnTo>
                <a:lnTo>
                  <a:pt x="700" y="311"/>
                </a:lnTo>
                <a:lnTo>
                  <a:pt x="702" y="305"/>
                </a:lnTo>
                <a:lnTo>
                  <a:pt x="704" y="298"/>
                </a:lnTo>
                <a:lnTo>
                  <a:pt x="706" y="292"/>
                </a:lnTo>
                <a:lnTo>
                  <a:pt x="708" y="285"/>
                </a:lnTo>
                <a:lnTo>
                  <a:pt x="710" y="279"/>
                </a:lnTo>
                <a:lnTo>
                  <a:pt x="712" y="272"/>
                </a:lnTo>
                <a:lnTo>
                  <a:pt x="714" y="265"/>
                </a:lnTo>
                <a:lnTo>
                  <a:pt x="716" y="258"/>
                </a:lnTo>
                <a:lnTo>
                  <a:pt x="718" y="251"/>
                </a:lnTo>
                <a:lnTo>
                  <a:pt x="720" y="244"/>
                </a:lnTo>
                <a:lnTo>
                  <a:pt x="722" y="236"/>
                </a:lnTo>
                <a:lnTo>
                  <a:pt x="724" y="229"/>
                </a:lnTo>
                <a:lnTo>
                  <a:pt x="726" y="222"/>
                </a:lnTo>
                <a:lnTo>
                  <a:pt x="728" y="214"/>
                </a:lnTo>
                <a:lnTo>
                  <a:pt x="730" y="207"/>
                </a:lnTo>
                <a:lnTo>
                  <a:pt x="732" y="200"/>
                </a:lnTo>
                <a:lnTo>
                  <a:pt x="734" y="192"/>
                </a:lnTo>
                <a:lnTo>
                  <a:pt x="736" y="185"/>
                </a:lnTo>
                <a:lnTo>
                  <a:pt x="738" y="177"/>
                </a:lnTo>
                <a:lnTo>
                  <a:pt x="740" y="170"/>
                </a:lnTo>
                <a:lnTo>
                  <a:pt x="742" y="163"/>
                </a:lnTo>
                <a:lnTo>
                  <a:pt x="744" y="155"/>
                </a:lnTo>
                <a:lnTo>
                  <a:pt x="746" y="148"/>
                </a:lnTo>
                <a:lnTo>
                  <a:pt x="748" y="141"/>
                </a:lnTo>
                <a:lnTo>
                  <a:pt x="750" y="134"/>
                </a:lnTo>
                <a:lnTo>
                  <a:pt x="752" y="127"/>
                </a:lnTo>
                <a:lnTo>
                  <a:pt x="754" y="120"/>
                </a:lnTo>
                <a:lnTo>
                  <a:pt x="756" y="113"/>
                </a:lnTo>
                <a:lnTo>
                  <a:pt x="758" y="106"/>
                </a:lnTo>
                <a:lnTo>
                  <a:pt x="760" y="100"/>
                </a:lnTo>
                <a:lnTo>
                  <a:pt x="762" y="93"/>
                </a:lnTo>
                <a:lnTo>
                  <a:pt x="764" y="87"/>
                </a:lnTo>
                <a:lnTo>
                  <a:pt x="766" y="81"/>
                </a:lnTo>
                <a:lnTo>
                  <a:pt x="768" y="75"/>
                </a:lnTo>
                <a:lnTo>
                  <a:pt x="770" y="69"/>
                </a:lnTo>
                <a:lnTo>
                  <a:pt x="772" y="64"/>
                </a:lnTo>
                <a:lnTo>
                  <a:pt x="774" y="58"/>
                </a:lnTo>
                <a:lnTo>
                  <a:pt x="776" y="53"/>
                </a:lnTo>
                <a:lnTo>
                  <a:pt x="778" y="48"/>
                </a:lnTo>
                <a:lnTo>
                  <a:pt x="780" y="43"/>
                </a:lnTo>
                <a:lnTo>
                  <a:pt x="782" y="39"/>
                </a:lnTo>
                <a:lnTo>
                  <a:pt x="784" y="35"/>
                </a:lnTo>
                <a:lnTo>
                  <a:pt x="786" y="30"/>
                </a:lnTo>
                <a:lnTo>
                  <a:pt x="788" y="27"/>
                </a:lnTo>
                <a:lnTo>
                  <a:pt x="790" y="23"/>
                </a:lnTo>
                <a:lnTo>
                  <a:pt x="792" y="20"/>
                </a:lnTo>
                <a:lnTo>
                  <a:pt x="794" y="16"/>
                </a:lnTo>
                <a:lnTo>
                  <a:pt x="796" y="14"/>
                </a:lnTo>
                <a:lnTo>
                  <a:pt x="798" y="11"/>
                </a:lnTo>
                <a:lnTo>
                  <a:pt x="800" y="9"/>
                </a:lnTo>
                <a:lnTo>
                  <a:pt x="802" y="6"/>
                </a:lnTo>
                <a:lnTo>
                  <a:pt x="804" y="5"/>
                </a:lnTo>
                <a:lnTo>
                  <a:pt x="806" y="3"/>
                </a:lnTo>
                <a:lnTo>
                  <a:pt x="808" y="2"/>
                </a:lnTo>
                <a:lnTo>
                  <a:pt x="810" y="1"/>
                </a:lnTo>
                <a:lnTo>
                  <a:pt x="812" y="0"/>
                </a:lnTo>
                <a:lnTo>
                  <a:pt x="814" y="0"/>
                </a:lnTo>
                <a:lnTo>
                  <a:pt x="816" y="0"/>
                </a:lnTo>
                <a:lnTo>
                  <a:pt x="818" y="0"/>
                </a:lnTo>
                <a:lnTo>
                  <a:pt x="820" y="0"/>
                </a:lnTo>
                <a:lnTo>
                  <a:pt x="822" y="1"/>
                </a:lnTo>
                <a:lnTo>
                  <a:pt x="824" y="2"/>
                </a:lnTo>
                <a:lnTo>
                  <a:pt x="826" y="3"/>
                </a:lnTo>
                <a:lnTo>
                  <a:pt x="828" y="4"/>
                </a:lnTo>
                <a:lnTo>
                  <a:pt x="830" y="6"/>
                </a:lnTo>
                <a:lnTo>
                  <a:pt x="832" y="8"/>
                </a:lnTo>
                <a:lnTo>
                  <a:pt x="834" y="11"/>
                </a:lnTo>
                <a:lnTo>
                  <a:pt x="836" y="13"/>
                </a:lnTo>
                <a:lnTo>
                  <a:pt x="838" y="16"/>
                </a:lnTo>
                <a:lnTo>
                  <a:pt x="840" y="19"/>
                </a:lnTo>
                <a:lnTo>
                  <a:pt x="842" y="22"/>
                </a:lnTo>
                <a:lnTo>
                  <a:pt x="844" y="26"/>
                </a:lnTo>
                <a:lnTo>
                  <a:pt x="846" y="30"/>
                </a:lnTo>
                <a:lnTo>
                  <a:pt x="848" y="34"/>
                </a:lnTo>
                <a:lnTo>
                  <a:pt x="850" y="38"/>
                </a:lnTo>
                <a:lnTo>
                  <a:pt x="852" y="43"/>
                </a:lnTo>
                <a:lnTo>
                  <a:pt x="854" y="47"/>
                </a:lnTo>
                <a:lnTo>
                  <a:pt x="856" y="52"/>
                </a:lnTo>
                <a:lnTo>
                  <a:pt x="858" y="58"/>
                </a:lnTo>
                <a:lnTo>
                  <a:pt x="860" y="63"/>
                </a:lnTo>
                <a:lnTo>
                  <a:pt x="862" y="68"/>
                </a:lnTo>
                <a:lnTo>
                  <a:pt x="864" y="74"/>
                </a:lnTo>
                <a:lnTo>
                  <a:pt x="866" y="80"/>
                </a:lnTo>
                <a:lnTo>
                  <a:pt x="868" y="86"/>
                </a:lnTo>
                <a:lnTo>
                  <a:pt x="870" y="92"/>
                </a:lnTo>
                <a:lnTo>
                  <a:pt x="872" y="99"/>
                </a:lnTo>
                <a:lnTo>
                  <a:pt x="874" y="105"/>
                </a:lnTo>
                <a:lnTo>
                  <a:pt x="876" y="112"/>
                </a:lnTo>
                <a:lnTo>
                  <a:pt x="878" y="119"/>
                </a:lnTo>
                <a:lnTo>
                  <a:pt x="880" y="126"/>
                </a:lnTo>
                <a:lnTo>
                  <a:pt x="882" y="133"/>
                </a:lnTo>
                <a:lnTo>
                  <a:pt x="884" y="140"/>
                </a:lnTo>
                <a:lnTo>
                  <a:pt x="886" y="147"/>
                </a:lnTo>
                <a:lnTo>
                  <a:pt x="888" y="154"/>
                </a:lnTo>
                <a:lnTo>
                  <a:pt x="890" y="161"/>
                </a:lnTo>
                <a:lnTo>
                  <a:pt x="892" y="169"/>
                </a:lnTo>
                <a:lnTo>
                  <a:pt x="894" y="176"/>
                </a:lnTo>
                <a:lnTo>
                  <a:pt x="896" y="183"/>
                </a:lnTo>
                <a:lnTo>
                  <a:pt x="898" y="191"/>
                </a:lnTo>
                <a:lnTo>
                  <a:pt x="900" y="198"/>
                </a:lnTo>
                <a:lnTo>
                  <a:pt x="902" y="206"/>
                </a:lnTo>
                <a:lnTo>
                  <a:pt x="904" y="213"/>
                </a:lnTo>
                <a:lnTo>
                  <a:pt x="906" y="221"/>
                </a:lnTo>
                <a:lnTo>
                  <a:pt x="908" y="228"/>
                </a:lnTo>
                <a:lnTo>
                  <a:pt x="910" y="235"/>
                </a:lnTo>
                <a:lnTo>
                  <a:pt x="912" y="242"/>
                </a:lnTo>
                <a:lnTo>
                  <a:pt x="914" y="250"/>
                </a:lnTo>
                <a:lnTo>
                  <a:pt x="916" y="257"/>
                </a:lnTo>
                <a:lnTo>
                  <a:pt x="918" y="264"/>
                </a:lnTo>
                <a:lnTo>
                  <a:pt x="920" y="271"/>
                </a:lnTo>
                <a:lnTo>
                  <a:pt x="922" y="278"/>
                </a:lnTo>
                <a:lnTo>
                  <a:pt x="924" y="284"/>
                </a:lnTo>
                <a:lnTo>
                  <a:pt x="926" y="291"/>
                </a:lnTo>
                <a:lnTo>
                  <a:pt x="928" y="297"/>
                </a:lnTo>
                <a:lnTo>
                  <a:pt x="930" y="304"/>
                </a:lnTo>
                <a:lnTo>
                  <a:pt x="932" y="310"/>
                </a:lnTo>
                <a:lnTo>
                  <a:pt x="934" y="316"/>
                </a:lnTo>
                <a:lnTo>
                  <a:pt x="936" y="322"/>
                </a:lnTo>
                <a:lnTo>
                  <a:pt x="938" y="327"/>
                </a:lnTo>
                <a:lnTo>
                  <a:pt x="940" y="333"/>
                </a:lnTo>
                <a:lnTo>
                  <a:pt x="942" y="338"/>
                </a:lnTo>
                <a:lnTo>
                  <a:pt x="944" y="343"/>
                </a:lnTo>
                <a:lnTo>
                  <a:pt x="946" y="348"/>
                </a:lnTo>
                <a:lnTo>
                  <a:pt x="948" y="353"/>
                </a:lnTo>
                <a:lnTo>
                  <a:pt x="950" y="357"/>
                </a:lnTo>
                <a:lnTo>
                  <a:pt x="952" y="362"/>
                </a:lnTo>
                <a:lnTo>
                  <a:pt x="954" y="366"/>
                </a:lnTo>
                <a:lnTo>
                  <a:pt x="956" y="369"/>
                </a:lnTo>
                <a:lnTo>
                  <a:pt x="958" y="373"/>
                </a:lnTo>
                <a:lnTo>
                  <a:pt x="960" y="376"/>
                </a:lnTo>
                <a:lnTo>
                  <a:pt x="962" y="379"/>
                </a:lnTo>
                <a:lnTo>
                  <a:pt x="964" y="382"/>
                </a:lnTo>
                <a:lnTo>
                  <a:pt x="966" y="384"/>
                </a:lnTo>
                <a:lnTo>
                  <a:pt x="968" y="387"/>
                </a:lnTo>
                <a:lnTo>
                  <a:pt x="970" y="388"/>
                </a:lnTo>
                <a:lnTo>
                  <a:pt x="972" y="390"/>
                </a:lnTo>
                <a:lnTo>
                  <a:pt x="974" y="392"/>
                </a:lnTo>
                <a:lnTo>
                  <a:pt x="976" y="393"/>
                </a:lnTo>
                <a:lnTo>
                  <a:pt x="978" y="394"/>
                </a:lnTo>
                <a:lnTo>
                  <a:pt x="980" y="394"/>
                </a:lnTo>
                <a:lnTo>
                  <a:pt x="982" y="394"/>
                </a:lnTo>
                <a:lnTo>
                  <a:pt x="984" y="394"/>
                </a:lnTo>
                <a:lnTo>
                  <a:pt x="986" y="394"/>
                </a:lnTo>
                <a:lnTo>
                  <a:pt x="988" y="394"/>
                </a:lnTo>
                <a:lnTo>
                  <a:pt x="990" y="393"/>
                </a:lnTo>
                <a:lnTo>
                  <a:pt x="992" y="392"/>
                </a:lnTo>
                <a:lnTo>
                  <a:pt x="994" y="390"/>
                </a:lnTo>
                <a:lnTo>
                  <a:pt x="996" y="389"/>
                </a:lnTo>
                <a:lnTo>
                  <a:pt x="998" y="387"/>
                </a:lnTo>
                <a:lnTo>
                  <a:pt x="1000" y="385"/>
                </a:lnTo>
                <a:lnTo>
                  <a:pt x="1002" y="382"/>
                </a:lnTo>
                <a:lnTo>
                  <a:pt x="1004" y="379"/>
                </a:lnTo>
                <a:lnTo>
                  <a:pt x="1006" y="377"/>
                </a:lnTo>
                <a:lnTo>
                  <a:pt x="1008" y="373"/>
                </a:lnTo>
                <a:lnTo>
                  <a:pt x="1010" y="370"/>
                </a:lnTo>
                <a:lnTo>
                  <a:pt x="1012" y="366"/>
                </a:lnTo>
                <a:lnTo>
                  <a:pt x="1014" y="362"/>
                </a:lnTo>
                <a:lnTo>
                  <a:pt x="1016" y="358"/>
                </a:lnTo>
                <a:lnTo>
                  <a:pt x="1018" y="354"/>
                </a:lnTo>
                <a:lnTo>
                  <a:pt x="1020" y="349"/>
                </a:lnTo>
                <a:lnTo>
                  <a:pt x="1022" y="344"/>
                </a:lnTo>
                <a:lnTo>
                  <a:pt x="1024" y="339"/>
                </a:lnTo>
                <a:lnTo>
                  <a:pt x="1026" y="334"/>
                </a:lnTo>
                <a:lnTo>
                  <a:pt x="1028" y="328"/>
                </a:lnTo>
                <a:lnTo>
                  <a:pt x="1030" y="323"/>
                </a:lnTo>
                <a:lnTo>
                  <a:pt x="1032" y="317"/>
                </a:lnTo>
                <a:lnTo>
                  <a:pt x="1034" y="311"/>
                </a:lnTo>
                <a:lnTo>
                  <a:pt x="1036" y="305"/>
                </a:lnTo>
                <a:lnTo>
                  <a:pt x="1038" y="298"/>
                </a:lnTo>
                <a:lnTo>
                  <a:pt x="1040" y="292"/>
                </a:lnTo>
                <a:lnTo>
                  <a:pt x="1042" y="285"/>
                </a:lnTo>
                <a:lnTo>
                  <a:pt x="1044" y="279"/>
                </a:lnTo>
                <a:lnTo>
                  <a:pt x="1046" y="272"/>
                </a:lnTo>
                <a:lnTo>
                  <a:pt x="1048" y="265"/>
                </a:lnTo>
                <a:lnTo>
                  <a:pt x="1050" y="258"/>
                </a:lnTo>
                <a:lnTo>
                  <a:pt x="1052" y="251"/>
                </a:lnTo>
                <a:lnTo>
                  <a:pt x="1054" y="243"/>
                </a:lnTo>
                <a:lnTo>
                  <a:pt x="1056" y="236"/>
                </a:lnTo>
                <a:lnTo>
                  <a:pt x="1058" y="229"/>
                </a:lnTo>
                <a:lnTo>
                  <a:pt x="1060" y="222"/>
                </a:lnTo>
                <a:lnTo>
                  <a:pt x="1062" y="214"/>
                </a:lnTo>
                <a:lnTo>
                  <a:pt x="1063" y="210"/>
                </a:lnTo>
              </a:path>
            </a:pathLst>
          </a:custGeom>
          <a:noFill/>
          <a:ln w="381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881867" y="1850597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15505"/>
              </p:ext>
            </p:extLst>
          </p:nvPr>
        </p:nvGraphicFramePr>
        <p:xfrm>
          <a:off x="181815" y="271626"/>
          <a:ext cx="4154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765080" imgH="203040" progId="Equation.DSMT4">
                  <p:embed/>
                </p:oleObj>
              </mc:Choice>
              <mc:Fallback>
                <p:oleObj name="Equation" r:id="rId4" imgW="1765080" imgH="203040" progId="Equation.DSMT4">
                  <p:embed/>
                  <p:pic>
                    <p:nvPicPr>
                      <p:cNvPr id="130" name="Object 1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815" y="271626"/>
                        <a:ext cx="4154488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24369"/>
              </p:ext>
            </p:extLst>
          </p:nvPr>
        </p:nvGraphicFramePr>
        <p:xfrm>
          <a:off x="4372966" y="198477"/>
          <a:ext cx="2900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131" name="Object 1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2966" y="198477"/>
                        <a:ext cx="29003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4817923" y="3457773"/>
            <a:ext cx="32642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90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5446771" y="3466295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180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6075619" y="347481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270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6685221" y="3458783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360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7357392" y="3452375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450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8029563" y="344596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540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2188885" y="3452050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270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2835608" y="344819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180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495809" y="3445967"/>
            <a:ext cx="42868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90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512692" y="3436622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360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881966" y="3436622"/>
            <a:ext cx="4602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b="1" dirty="0"/>
              <a:t>-450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0" y="623057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lot the coordinates of the maximum points:</a:t>
            </a: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17062"/>
              </p:ext>
            </p:extLst>
          </p:nvPr>
        </p:nvGraphicFramePr>
        <p:xfrm>
          <a:off x="3529254" y="1592006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144" name="Object 1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9254" y="1592006"/>
                        <a:ext cx="774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Oval 144"/>
          <p:cNvSpPr/>
          <p:nvPr/>
        </p:nvSpPr>
        <p:spPr>
          <a:xfrm>
            <a:off x="6482309" y="1872639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49883"/>
              </p:ext>
            </p:extLst>
          </p:nvPr>
        </p:nvGraphicFramePr>
        <p:xfrm>
          <a:off x="6173788" y="1614488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146" name="Object 14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3788" y="1614488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Oval 146"/>
          <p:cNvSpPr/>
          <p:nvPr/>
        </p:nvSpPr>
        <p:spPr>
          <a:xfrm>
            <a:off x="1272083" y="1856361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41388"/>
              </p:ext>
            </p:extLst>
          </p:nvPr>
        </p:nvGraphicFramePr>
        <p:xfrm>
          <a:off x="963562" y="159821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148" name="Object 1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562" y="159821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234578" y="928005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hen plot the minimum points:</a:t>
            </a:r>
          </a:p>
        </p:txBody>
      </p:sp>
      <p:sp>
        <p:nvSpPr>
          <p:cNvPr id="150" name="Oval 149"/>
          <p:cNvSpPr/>
          <p:nvPr/>
        </p:nvSpPr>
        <p:spPr>
          <a:xfrm>
            <a:off x="5162569" y="4935109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29451"/>
              </p:ext>
            </p:extLst>
          </p:nvPr>
        </p:nvGraphicFramePr>
        <p:xfrm>
          <a:off x="4903788" y="5035550"/>
          <a:ext cx="67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3788" y="5035550"/>
                        <a:ext cx="673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Oval 151"/>
          <p:cNvSpPr/>
          <p:nvPr/>
        </p:nvSpPr>
        <p:spPr>
          <a:xfrm>
            <a:off x="7764828" y="4957602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64919"/>
              </p:ext>
            </p:extLst>
          </p:nvPr>
        </p:nvGraphicFramePr>
        <p:xfrm>
          <a:off x="7500100" y="5057393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53" name="Object 15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00100" y="5057393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153"/>
          <p:cNvSpPr/>
          <p:nvPr/>
        </p:nvSpPr>
        <p:spPr>
          <a:xfrm>
            <a:off x="2599237" y="4955589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74994"/>
              </p:ext>
            </p:extLst>
          </p:nvPr>
        </p:nvGraphicFramePr>
        <p:xfrm>
          <a:off x="2334509" y="5055380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34509" y="5055380"/>
                        <a:ext cx="685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TextBox 155"/>
          <p:cNvSpPr txBox="1"/>
          <p:nvPr/>
        </p:nvSpPr>
        <p:spPr>
          <a:xfrm>
            <a:off x="247514" y="1226368"/>
            <a:ext cx="58754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iddle: X-intercepts</a:t>
            </a:r>
          </a:p>
        </p:txBody>
      </p:sp>
      <p:sp>
        <p:nvSpPr>
          <p:cNvPr id="157" name="Oval 156"/>
          <p:cNvSpPr/>
          <p:nvPr/>
        </p:nvSpPr>
        <p:spPr>
          <a:xfrm>
            <a:off x="1943273" y="3420743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8" name="Oval 157"/>
          <p:cNvSpPr/>
          <p:nvPr/>
        </p:nvSpPr>
        <p:spPr>
          <a:xfrm>
            <a:off x="3222062" y="3404337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9" name="Oval 158"/>
          <p:cNvSpPr/>
          <p:nvPr/>
        </p:nvSpPr>
        <p:spPr>
          <a:xfrm>
            <a:off x="4522799" y="3402563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0" name="Oval 159"/>
          <p:cNvSpPr/>
          <p:nvPr/>
        </p:nvSpPr>
        <p:spPr>
          <a:xfrm>
            <a:off x="5816220" y="3408105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1" name="Oval 160"/>
          <p:cNvSpPr/>
          <p:nvPr/>
        </p:nvSpPr>
        <p:spPr>
          <a:xfrm>
            <a:off x="7116957" y="3409989"/>
            <a:ext cx="107218" cy="962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80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4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nimBg="1"/>
      <p:bldP spid="143" grpId="0"/>
      <p:bldP spid="145" grpId="0" animBg="1"/>
      <p:bldP spid="147" grpId="0" animBg="1"/>
      <p:bldP spid="149" grpId="0"/>
      <p:bldP spid="150" grpId="0" animBg="1"/>
      <p:bldP spid="152" grpId="0" animBg="1"/>
      <p:bldP spid="154" grpId="0" animBg="1"/>
      <p:bldP spid="156" grpId="0"/>
      <p:bldP spid="157" grpId="0" animBg="1"/>
      <p:bldP spid="158" grpId="0" animBg="1"/>
      <p:bldP spid="159" grpId="0" animBg="1"/>
      <p:bldP spid="160" grpId="0" animBg="1"/>
      <p:bldP spid="1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0D4C3824-FB09-4B7D-ADEE-55C60472E8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00050" y="180976"/>
            <a:ext cx="8099425" cy="728662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 dirty="0"/>
              <a:t>Given: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9D308F14-7ACD-4C80-A470-FA9384BD2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013" y="61913"/>
          <a:ext cx="4122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145369" imgH="393529" progId="Equation.DSMT4">
                  <p:embed/>
                </p:oleObj>
              </mc:Choice>
              <mc:Fallback>
                <p:oleObj name="Equation" r:id="rId4" imgW="2145369" imgH="393529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9D308F14-7ACD-4C80-A470-FA9384BD2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61913"/>
                        <a:ext cx="412273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83715939-652C-4898-B079-59C446B3C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284163"/>
          <a:ext cx="22447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167893" imgH="177723" progId="Equation.DSMT4">
                  <p:embed/>
                </p:oleObj>
              </mc:Choice>
              <mc:Fallback>
                <p:oleObj name="Equation" r:id="rId6" imgW="1167893" imgH="177723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83715939-652C-4898-B079-59C446B3C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84163"/>
                        <a:ext cx="22447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83402D53-6B8A-45D1-B8A8-C04767D35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0725" y="749300"/>
          <a:ext cx="1733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901309" imgH="203112" progId="Equation.DSMT4">
                  <p:embed/>
                </p:oleObj>
              </mc:Choice>
              <mc:Fallback>
                <p:oleObj name="Equation" r:id="rId8" imgW="901309" imgH="203112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83402D53-6B8A-45D1-B8A8-C04767D35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749300"/>
                        <a:ext cx="1733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9924D8-AC6F-4733-9BFF-F85102D89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3163" y="1163638"/>
          <a:ext cx="19256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9924D8-AC6F-4733-9BFF-F85102D89D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163638"/>
                        <a:ext cx="19256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4232A-DCDB-4FF9-B48F-096244315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75" y="1246188"/>
          <a:ext cx="19002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990170" imgH="393529" progId="Equation.DSMT4">
                  <p:embed/>
                </p:oleObj>
              </mc:Choice>
              <mc:Fallback>
                <p:oleObj name="Equation" r:id="rId12" imgW="990170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4232A-DCDB-4FF9-B48F-096244315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246188"/>
                        <a:ext cx="19002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CCE09D-FAD8-40EF-A8F4-E1787492E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2047875"/>
          <a:ext cx="2767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1688367" imgH="393529" progId="Equation.DSMT4">
                  <p:embed/>
                </p:oleObj>
              </mc:Choice>
              <mc:Fallback>
                <p:oleObj name="Equation" r:id="rId14" imgW="1688367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9CCE09D-FAD8-40EF-A8F4-E1787492E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047875"/>
                        <a:ext cx="27670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77CAAC-BA26-4D8A-9004-2257B3FE0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9375" y="2046288"/>
          <a:ext cx="27463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1675673" imgH="393529" progId="Equation.DSMT4">
                  <p:embed/>
                </p:oleObj>
              </mc:Choice>
              <mc:Fallback>
                <p:oleObj name="Equation" r:id="rId16" imgW="1675673" imgH="39352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D77CAAC-BA26-4D8A-9004-2257B3FE0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046288"/>
                        <a:ext cx="27463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DC3F0E3-5A2E-4E4F-A5F7-1007E58D4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88" y="3211513"/>
          <a:ext cx="1581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965200" imgH="254000" progId="Equation.DSMT4">
                  <p:embed/>
                </p:oleObj>
              </mc:Choice>
              <mc:Fallback>
                <p:oleObj name="Equation" r:id="rId18" imgW="965200" imgH="2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DC3F0E3-5A2E-4E4F-A5F7-1007E58D4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211513"/>
                        <a:ext cx="1581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E7B58A-FD49-4F71-8E52-3F61D0EC03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3795713"/>
          <a:ext cx="1852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1129810" imgH="253890" progId="Equation.DSMT4">
                  <p:embed/>
                </p:oleObj>
              </mc:Choice>
              <mc:Fallback>
                <p:oleObj name="Equation" r:id="rId20" imgW="1129810" imgH="25389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8E7B58A-FD49-4F71-8E52-3F61D0EC0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795713"/>
                        <a:ext cx="1852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0262F9-E0C0-4540-9B41-2D75BC0E1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4310063"/>
          <a:ext cx="18319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1117115" imgH="253890" progId="Equation.DSMT4">
                  <p:embed/>
                </p:oleObj>
              </mc:Choice>
              <mc:Fallback>
                <p:oleObj name="Equation" r:id="rId22" imgW="1117115" imgH="25389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50262F9-E0C0-4540-9B41-2D75BC0E1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10063"/>
                        <a:ext cx="18319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A5153A-CD7E-4458-9E3D-CE6F99EB8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4824413"/>
          <a:ext cx="11652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710891" imgH="177723" progId="Equation.DSMT4">
                  <p:embed/>
                </p:oleObj>
              </mc:Choice>
              <mc:Fallback>
                <p:oleObj name="Equation" r:id="rId24" imgW="710891" imgH="1777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A5153A-CD7E-4458-9E3D-CE6F99EB8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824413"/>
                        <a:ext cx="11652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CFA6C3-815D-42D0-8684-295EE6DCF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2700" y="3097213"/>
          <a:ext cx="16430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1002865" imgH="393529" progId="Equation.DSMT4">
                  <p:embed/>
                </p:oleObj>
              </mc:Choice>
              <mc:Fallback>
                <p:oleObj name="Equation" r:id="rId26" imgW="1002865" imgH="39352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ACFA6C3-815D-42D0-8684-295EE6DCF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097213"/>
                        <a:ext cx="16430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42530F0-ABC8-4CB7-9110-DA578C907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3833813"/>
          <a:ext cx="15192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926698" imgH="393529" progId="Equation.DSMT4">
                  <p:embed/>
                </p:oleObj>
              </mc:Choice>
              <mc:Fallback>
                <p:oleObj name="Equation" r:id="rId28" imgW="926698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42530F0-ABC8-4CB7-9110-DA578C907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833813"/>
                        <a:ext cx="15192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758A66D-CF04-4315-B90A-830CAE172D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4502150"/>
          <a:ext cx="149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914400" imgH="393700" progId="Equation.DSMT4">
                  <p:embed/>
                </p:oleObj>
              </mc:Choice>
              <mc:Fallback>
                <p:oleObj name="Equation" r:id="rId30" imgW="914400" imgH="3937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758A66D-CF04-4315-B90A-830CAE172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502150"/>
                        <a:ext cx="1498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DF9EEA-E785-468E-AEB7-B2193EA76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2788" y="5214938"/>
          <a:ext cx="147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901309" imgH="177723" progId="Equation.DSMT4">
                  <p:embed/>
                </p:oleObj>
              </mc:Choice>
              <mc:Fallback>
                <p:oleObj name="Equation" r:id="rId32" imgW="901309" imgH="17772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2DF9EEA-E785-468E-AEB7-B2193EA7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5214938"/>
                        <a:ext cx="147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280AAFF-2679-48B3-AD4A-35FD2B55D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2778125"/>
            <a:ext cx="242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Add the equations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B2D0C25-3B4A-4602-8E3E-CBCF51113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0" y="2760663"/>
            <a:ext cx="2732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CA" altLang="en-US">
                <a:solidFill>
                  <a:srgbClr val="FF0000"/>
                </a:solidFill>
              </a:rPr>
              <a:t>Subtract the equations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99029744-E152-4633-9C0C-84A670B051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5146675"/>
          <a:ext cx="14779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901309" imgH="177723" progId="Equation.DSMT4">
                  <p:embed/>
                </p:oleObj>
              </mc:Choice>
              <mc:Fallback>
                <p:oleObj name="Equation" r:id="rId34" imgW="901309" imgH="177723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99029744-E152-4633-9C0C-84A670B05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146675"/>
                        <a:ext cx="14779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5155681-9CDC-4A87-A4D5-AD22F87C2B44}"/>
              </a:ext>
            </a:extLst>
          </p:cNvPr>
          <p:cNvCxnSpPr>
            <a:cxnSpLocks/>
          </p:cNvCxnSpPr>
          <p:nvPr/>
        </p:nvCxnSpPr>
        <p:spPr>
          <a:xfrm>
            <a:off x="1085850" y="5437188"/>
            <a:ext cx="16208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1FEF1E8-11E8-42AD-A058-DB6E320AFCC9}"/>
              </a:ext>
            </a:extLst>
          </p:cNvPr>
          <p:cNvCxnSpPr>
            <a:cxnSpLocks/>
          </p:cNvCxnSpPr>
          <p:nvPr/>
        </p:nvCxnSpPr>
        <p:spPr>
          <a:xfrm flipV="1">
            <a:off x="1450975" y="4937125"/>
            <a:ext cx="207963" cy="730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89C7396-D2BC-4C77-88E4-B642F6EC6676}"/>
              </a:ext>
            </a:extLst>
          </p:cNvPr>
          <p:cNvCxnSpPr>
            <a:cxnSpLocks/>
          </p:cNvCxnSpPr>
          <p:nvPr/>
        </p:nvCxnSpPr>
        <p:spPr>
          <a:xfrm flipV="1">
            <a:off x="1450975" y="5232400"/>
            <a:ext cx="207963" cy="6826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D13E86F-D920-4C97-8172-A12316F4F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75" y="5505450"/>
          <a:ext cx="13731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5" imgW="837836" imgH="177723" progId="Equation.DSMT4">
                  <p:embed/>
                </p:oleObj>
              </mc:Choice>
              <mc:Fallback>
                <p:oleObj name="Equation" r:id="rId35" imgW="837836" imgH="177723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D13E86F-D920-4C97-8172-A12316F4F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505450"/>
                        <a:ext cx="13731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BF6D30-68B4-4829-96E1-74208D572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5894388"/>
          <a:ext cx="12271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7" imgW="748975" imgH="177723" progId="Equation.DSMT4">
                  <p:embed/>
                </p:oleObj>
              </mc:Choice>
              <mc:Fallback>
                <p:oleObj name="Equation" r:id="rId37" imgW="748975" imgH="177723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1BF6D30-68B4-4829-96E1-74208D572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894388"/>
                        <a:ext cx="12271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47EA18A-1135-4E96-822F-C5DE16252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650" y="6321425"/>
          <a:ext cx="12271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9" imgW="748975" imgH="177723" progId="Equation.DSMT4">
                  <p:embed/>
                </p:oleObj>
              </mc:Choice>
              <mc:Fallback>
                <p:oleObj name="Equation" r:id="rId39" imgW="748975" imgH="177723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C47EA18A-1135-4E96-822F-C5DE162521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6321425"/>
                        <a:ext cx="12271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E8DAB-E83F-440E-B6B8-BB7AE9656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5776913" cy="292100"/>
          </a:xfrm>
        </p:spPr>
        <p:txBody>
          <a:bodyPr/>
          <a:lstStyle/>
          <a:p>
            <a:pPr>
              <a:defRPr/>
            </a:pPr>
            <a:r>
              <a:rPr lang="en-CA" sz="1200" dirty="0"/>
              <a:t>Math Prize for Girls 2014   507 / 112</a:t>
            </a:r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E39AB128-9D07-4441-B020-E3EEA9DAA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350"/>
            <a:ext cx="91440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>
            <a:extLst>
              <a:ext uri="{FF2B5EF4-FFF2-40B4-BE49-F238E27FC236}">
                <a16:creationId xmlns:a16="http://schemas.microsoft.com/office/drawing/2014/main" id="{0C5F324A-06BF-49B4-94F3-9591DA0FF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978025"/>
            <a:ext cx="2897188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>
            <a:extLst>
              <a:ext uri="{FF2B5EF4-FFF2-40B4-BE49-F238E27FC236}">
                <a16:creationId xmlns:a16="http://schemas.microsoft.com/office/drawing/2014/main" id="{1767B5CB-8ADF-4582-9332-8432DD162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3087688"/>
            <a:ext cx="235267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>
            <a:extLst>
              <a:ext uri="{FF2B5EF4-FFF2-40B4-BE49-F238E27FC236}">
                <a16:creationId xmlns:a16="http://schemas.microsoft.com/office/drawing/2014/main" id="{1600DD66-03A1-45D5-A979-FDA4948D6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605338"/>
            <a:ext cx="2265363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>
            <a:extLst>
              <a:ext uri="{FF2B5EF4-FFF2-40B4-BE49-F238E27FC236}">
                <a16:creationId xmlns:a16="http://schemas.microsoft.com/office/drawing/2014/main" id="{77AEABB0-9BA8-4369-8213-B90B6E819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1719263"/>
            <a:ext cx="165417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6">
            <a:extLst>
              <a:ext uri="{FF2B5EF4-FFF2-40B4-BE49-F238E27FC236}">
                <a16:creationId xmlns:a16="http://schemas.microsoft.com/office/drawing/2014/main" id="{BC69EA0E-5849-48A5-AA15-77A5E8111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2938463"/>
            <a:ext cx="280035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7">
            <a:extLst>
              <a:ext uri="{FF2B5EF4-FFF2-40B4-BE49-F238E27FC236}">
                <a16:creationId xmlns:a16="http://schemas.microsoft.com/office/drawing/2014/main" id="{2AF47869-3CF0-4B0F-8298-BEC8ED093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825" y="1901825"/>
            <a:ext cx="29718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8">
            <a:extLst>
              <a:ext uri="{FF2B5EF4-FFF2-40B4-BE49-F238E27FC236}">
                <a16:creationId xmlns:a16="http://schemas.microsoft.com/office/drawing/2014/main" id="{F40C5DF4-32FF-43AE-A6A4-E5FAD54EF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825" y="3238500"/>
            <a:ext cx="17335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9">
            <a:extLst>
              <a:ext uri="{FF2B5EF4-FFF2-40B4-BE49-F238E27FC236}">
                <a16:creationId xmlns:a16="http://schemas.microsoft.com/office/drawing/2014/main" id="{66A0DE14-EE91-4A9A-84E5-DAC83DE97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3932238"/>
            <a:ext cx="4448175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4240213" y="392113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600200" imgH="241300" progId="Equation.DSMT4">
                  <p:embed/>
                </p:oleObj>
              </mc:Choice>
              <mc:Fallback>
                <p:oleObj name="Equation" r:id="rId4" imgW="1600200" imgH="241300" progId="Equation.DSMT4">
                  <p:embed/>
                  <p:pic>
                    <p:nvPicPr>
                      <p:cNvPr id="25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92113"/>
                        <a:ext cx="30813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2984500" y="992188"/>
          <a:ext cx="3400425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992188"/>
                        <a:ext cx="3400425" cy="514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484563" y="1490663"/>
          <a:ext cx="806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490663"/>
                        <a:ext cx="806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745038" y="1423988"/>
          <a:ext cx="2052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1066800" imgH="241300" progId="Equation.DSMT4">
                  <p:embed/>
                </p:oleObj>
              </mc:Choice>
              <mc:Fallback>
                <p:oleObj name="Equation" r:id="rId10" imgW="10668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1423988"/>
                        <a:ext cx="20526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022600" y="1974850"/>
          <a:ext cx="1516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787058" imgH="253890" progId="Equation.DSMT4">
                  <p:embed/>
                </p:oleObj>
              </mc:Choice>
              <mc:Fallback>
                <p:oleObj name="Equation" r:id="rId12" imgW="787058" imgH="25389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974850"/>
                        <a:ext cx="15160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381125" y="2519363"/>
          <a:ext cx="3178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1651000" imgH="190500" progId="Equation.DSMT4">
                  <p:embed/>
                </p:oleObj>
              </mc:Choice>
              <mc:Fallback>
                <p:oleObj name="Equation" r:id="rId14" imgW="1651000" imgH="1905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519363"/>
                        <a:ext cx="31781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71463" y="2971800"/>
          <a:ext cx="4300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2540000" imgH="355600" progId="Equation.DSMT4">
                  <p:embed/>
                </p:oleObj>
              </mc:Choice>
              <mc:Fallback>
                <p:oleObj name="Equation" r:id="rId16" imgW="2540000" imgH="355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971800"/>
                        <a:ext cx="43005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08013" y="3613150"/>
          <a:ext cx="1870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1104900" imgH="241300" progId="Equation.DSMT4">
                  <p:embed/>
                </p:oleObj>
              </mc:Choice>
              <mc:Fallback>
                <p:oleObj name="Equation" r:id="rId18" imgW="1104900" imgH="2413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613150"/>
                        <a:ext cx="1870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582863" y="3606800"/>
          <a:ext cx="1698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1002865" imgH="355446" progId="Equation.DSMT4">
                  <p:embed/>
                </p:oleObj>
              </mc:Choice>
              <mc:Fallback>
                <p:oleObj name="Equation" r:id="rId20" imgW="1002865" imgH="355446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606800"/>
                        <a:ext cx="1698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579688" y="3597275"/>
          <a:ext cx="2000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1180588" imgH="355446" progId="Equation.DSMT4">
                  <p:embed/>
                </p:oleObj>
              </mc:Choice>
              <mc:Fallback>
                <p:oleObj name="Equation" r:id="rId22" imgW="1180588" imgH="3554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597275"/>
                        <a:ext cx="20002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98475" y="4259263"/>
          <a:ext cx="1957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1155700" imgH="241300" progId="Equation.DSMT4">
                  <p:embed/>
                </p:oleObj>
              </mc:Choice>
              <mc:Fallback>
                <p:oleObj name="Equation" r:id="rId24" imgW="1155700" imgH="24130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259263"/>
                        <a:ext cx="19573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2541588" y="4238625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1079032" imgH="241195" progId="Equation.DSMT4">
                  <p:embed/>
                </p:oleObj>
              </mc:Choice>
              <mc:Fallback>
                <p:oleObj name="Equation" r:id="rId26" imgW="1079032" imgH="241195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238625"/>
                        <a:ext cx="1828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370013" y="4841875"/>
          <a:ext cx="2052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1066800" imgH="241300" progId="Equation.DSMT4">
                  <p:embed/>
                </p:oleObj>
              </mc:Choice>
              <mc:Fallback>
                <p:oleObj name="Equation" r:id="rId28" imgW="1066800" imgH="2413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841875"/>
                        <a:ext cx="20526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5"/>
          <p:cNvGraphicFramePr>
            <a:graphicFrameLocks noChangeAspect="1"/>
          </p:cNvGraphicFramePr>
          <p:nvPr/>
        </p:nvGraphicFramePr>
        <p:xfrm>
          <a:off x="4449763" y="4975225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308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975225"/>
                        <a:ext cx="10033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46738" y="1989138"/>
            <a:ext cx="1944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i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24400" y="2532063"/>
            <a:ext cx="39735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Double Angle Identities</a:t>
            </a:r>
          </a:p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or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sin2x”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&amp;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cos2x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3775" y="3629025"/>
            <a:ext cx="23923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xpand/Distribut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97425" y="4506913"/>
            <a:ext cx="25034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ombine like-terms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97425" y="397033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6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1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0AB7F-1F2F-4115-B784-C0B874A02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2933"/>
          </a:xfrm>
        </p:spPr>
        <p:txBody>
          <a:bodyPr/>
          <a:lstStyle/>
          <a:p>
            <a:r>
              <a:rPr lang="en-CA" dirty="0"/>
              <a:t>I) Half Angle Identities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3B686D-D924-45C1-9CA4-0977739D6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34623"/>
              </p:ext>
            </p:extLst>
          </p:nvPr>
        </p:nvGraphicFramePr>
        <p:xfrm>
          <a:off x="447831" y="1171079"/>
          <a:ext cx="1542738" cy="107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43B686D-D924-45C1-9CA4-0977739D66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831" y="1171079"/>
                        <a:ext cx="1542738" cy="1070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1AA4C0-3F89-4687-B974-1DA8A2454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63375"/>
              </p:ext>
            </p:extLst>
          </p:nvPr>
        </p:nvGraphicFramePr>
        <p:xfrm>
          <a:off x="1990569" y="1156245"/>
          <a:ext cx="18907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61760" imgH="444240" progId="Equation.DSMT4">
                  <p:embed/>
                </p:oleObj>
              </mc:Choice>
              <mc:Fallback>
                <p:oleObj name="Equation" r:id="rId6" imgW="761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1AA4C0-3F89-4687-B974-1DA8A2454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0569" y="1156245"/>
                        <a:ext cx="1890712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9562F35-58BD-43C9-B110-B6EC3B00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8606"/>
              </p:ext>
            </p:extLst>
          </p:nvPr>
        </p:nvGraphicFramePr>
        <p:xfrm>
          <a:off x="417513" y="2743105"/>
          <a:ext cx="16049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9562F35-58BD-43C9-B110-B6EC3B001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513" y="2743105"/>
                        <a:ext cx="1604962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DCAF0D-5D42-4F3A-BC71-42EADC200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13710"/>
              </p:ext>
            </p:extLst>
          </p:nvPr>
        </p:nvGraphicFramePr>
        <p:xfrm>
          <a:off x="1990569" y="2727931"/>
          <a:ext cx="18907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61760" imgH="444240" progId="Equation.DSMT4">
                  <p:embed/>
                </p:oleObj>
              </mc:Choice>
              <mc:Fallback>
                <p:oleObj name="Equation" r:id="rId10" imgW="76176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5DCAF0D-5D42-4F3A-BC71-42EADC2002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90569" y="2727931"/>
                        <a:ext cx="1890712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BE8D7D-CA20-46BA-B600-0403284B9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43800"/>
              </p:ext>
            </p:extLst>
          </p:nvPr>
        </p:nvGraphicFramePr>
        <p:xfrm>
          <a:off x="433388" y="4529919"/>
          <a:ext cx="15732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34680" imgH="431640" progId="Equation.DSMT4">
                  <p:embed/>
                </p:oleObj>
              </mc:Choice>
              <mc:Fallback>
                <p:oleObj name="Equation" r:id="rId12" imgW="6346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BE8D7D-CA20-46BA-B600-0403284B9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3388" y="4529919"/>
                        <a:ext cx="1573212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182174-7997-4A57-B3AA-798062A3E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67379"/>
              </p:ext>
            </p:extLst>
          </p:nvPr>
        </p:nvGraphicFramePr>
        <p:xfrm>
          <a:off x="2083434" y="4561669"/>
          <a:ext cx="1670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672840" imgH="419040" progId="Equation.DSMT4">
                  <p:embed/>
                </p:oleObj>
              </mc:Choice>
              <mc:Fallback>
                <p:oleObj name="Equation" r:id="rId14" imgW="67284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182174-7997-4A57-B3AA-798062A3E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83434" y="4561669"/>
                        <a:ext cx="16700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3968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8E8F9-453B-4990-B007-DEA1BCE73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6CA16-9383-49E7-8311-9C320A3E9B53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12DD2D-A770-4FA0-9349-7948D76F09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577" y="1911061"/>
            <a:ext cx="6851561" cy="151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1423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939B3-0C08-47D1-BDD3-EE0BF4CE8DA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5071" y="49695"/>
            <a:ext cx="5318854" cy="56369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Find the exact value of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F6695C-C1CD-485E-8E15-68DC2213F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22672"/>
              </p:ext>
            </p:extLst>
          </p:nvPr>
        </p:nvGraphicFramePr>
        <p:xfrm>
          <a:off x="5224157" y="92458"/>
          <a:ext cx="1195408" cy="4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F6695C-C1CD-485E-8E15-68DC2213F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4157" y="92458"/>
                        <a:ext cx="1195408" cy="47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945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068AF-217D-4934-B1CD-502A5EC330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2450"/>
          </a:xfrm>
        </p:spPr>
        <p:txBody>
          <a:bodyPr/>
          <a:lstStyle/>
          <a:p>
            <a:pPr>
              <a:defRPr/>
            </a:pPr>
            <a:r>
              <a:rPr lang="en-CA" dirty="0"/>
              <a:t>II) Proving Half Angle Identities: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F33ABA74-BF8A-48F0-8285-01720268218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3200" y="896938"/>
            <a:ext cx="8694738" cy="1222375"/>
          </a:xfrm>
        </p:spPr>
        <p:txBody>
          <a:bodyPr/>
          <a:lstStyle/>
          <a:p>
            <a:r>
              <a:rPr lang="en-CA" altLang="en-US"/>
              <a:t>The Half Angle identities are the easiest the prove and also the most useful</a:t>
            </a:r>
          </a:p>
          <a:p>
            <a:r>
              <a:rPr lang="en-CA" altLang="en-US"/>
              <a:t>Just need the “Double Angle Identities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A8FE43-0595-48FC-A577-33DAE38C8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66950"/>
          <a:ext cx="2784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31366" imgH="203112" progId="Equation.DSMT4">
                  <p:embed/>
                </p:oleObj>
              </mc:Choice>
              <mc:Fallback>
                <p:oleObj name="Equation" r:id="rId4" imgW="1231366" imgH="20311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BA8FE43-0595-48FC-A577-33DAE38C8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66950"/>
                        <a:ext cx="27844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07E55C-9282-4F95-9FE8-0C43C86BE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6163" y="2266950"/>
          <a:ext cx="21542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95400" imgH="393700" progId="Equation.DSMT4">
                  <p:embed/>
                </p:oleObj>
              </mc:Choice>
              <mc:Fallback>
                <p:oleObj name="Equation" r:id="rId6" imgW="1295400" imgH="3937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07E55C-9282-4F95-9FE8-0C43C86BE4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266950"/>
                        <a:ext cx="215423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303CB0-BABA-467C-9AB4-46FA15A11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3" y="2870200"/>
          <a:ext cx="2582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143000" imgH="241300" progId="Equation.DSMT4">
                  <p:embed/>
                </p:oleObj>
              </mc:Choice>
              <mc:Fallback>
                <p:oleObj name="Equation" r:id="rId8" imgW="1143000" imgH="241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303CB0-BABA-467C-9AB4-46FA15A11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870200"/>
                        <a:ext cx="2582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59BDA6-FE80-42D3-91FF-3AC0D18315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503613"/>
          <a:ext cx="2582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43000" imgH="241300" progId="Equation.DSMT4">
                  <p:embed/>
                </p:oleObj>
              </mc:Choice>
              <mc:Fallback>
                <p:oleObj name="Equation" r:id="rId10" imgW="1143000" imgH="2413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359BDA6-FE80-42D3-91FF-3AC0D18315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503613"/>
                        <a:ext cx="25828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74BB2A9-D636-426F-88BD-0E0B62241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4113213"/>
          <a:ext cx="2411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66337" imgH="393529" progId="Equation.DSMT4">
                  <p:embed/>
                </p:oleObj>
              </mc:Choice>
              <mc:Fallback>
                <p:oleObj name="Equation" r:id="rId12" imgW="1066337" imgH="39352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4BB2A9-D636-426F-88BD-0E0B62241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13213"/>
                        <a:ext cx="2411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0B23F8-D504-420B-90A5-7086A5A5F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975" y="5056188"/>
          <a:ext cx="28114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44600" imgH="444500" progId="Equation.DSMT4">
                  <p:embed/>
                </p:oleObj>
              </mc:Choice>
              <mc:Fallback>
                <p:oleObj name="Equation" r:id="rId14" imgW="1244600" imgH="444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0B23F8-D504-420B-90A5-7086A5A5F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056188"/>
                        <a:ext cx="28114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48720EA-CE33-4458-A4F2-A9074DBB8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6725" y="5387975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39639" imgH="152334" progId="Equation.DSMT4">
                  <p:embed/>
                </p:oleObj>
              </mc:Choice>
              <mc:Fallback>
                <p:oleObj name="Equation" r:id="rId16" imgW="139639" imgH="15233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48720EA-CE33-4458-A4F2-A9074DBB8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387975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0B97F7AE-627B-4E1A-83D7-0948FC9903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5263" y="134938"/>
            <a:ext cx="4746625" cy="5905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CA" altLang="en-US"/>
              <a:t>Prove the following Identities:</a:t>
            </a:r>
          </a:p>
        </p:txBody>
      </p:sp>
      <p:graphicFrame>
        <p:nvGraphicFramePr>
          <p:cNvPr id="21507" name="Object 4">
            <a:extLst>
              <a:ext uri="{FF2B5EF4-FFF2-40B4-BE49-F238E27FC236}">
                <a16:creationId xmlns:a16="http://schemas.microsoft.com/office/drawing/2014/main" id="{98E44A8C-417A-4314-A724-E8C5655A1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725488"/>
          <a:ext cx="2976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21507" name="Object 4">
                        <a:extLst>
                          <a:ext uri="{FF2B5EF4-FFF2-40B4-BE49-F238E27FC236}">
                            <a16:creationId xmlns:a16="http://schemas.microsoft.com/office/drawing/2014/main" id="{98E44A8C-417A-4314-A724-E8C5655A1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725488"/>
                        <a:ext cx="29765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>
            <a:extLst>
              <a:ext uri="{FF2B5EF4-FFF2-40B4-BE49-F238E27FC236}">
                <a16:creationId xmlns:a16="http://schemas.microsoft.com/office/drawing/2014/main" id="{75A814C8-87A6-4A99-BA4F-CD525193C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777875"/>
          <a:ext cx="25177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21508" name="Object 5">
                        <a:extLst>
                          <a:ext uri="{FF2B5EF4-FFF2-40B4-BE49-F238E27FC236}">
                            <a16:creationId xmlns:a16="http://schemas.microsoft.com/office/drawing/2014/main" id="{75A814C8-87A6-4A99-BA4F-CD525193C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777875"/>
                        <a:ext cx="25177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89B1E3-61F6-42A4-8B4A-D4A779B38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3" y="1906588"/>
          <a:ext cx="28416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56755" imgH="203112" progId="Equation.DSMT4">
                  <p:embed/>
                </p:oleObj>
              </mc:Choice>
              <mc:Fallback>
                <p:oleObj name="Equation" r:id="rId8" imgW="1256755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89B1E3-61F6-42A4-8B4A-D4A779B38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906588"/>
                        <a:ext cx="28416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2B01AD-368E-4E05-ABC3-2F0E76BC94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0425" y="2006600"/>
          <a:ext cx="1541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27100" imgH="609600" progId="Equation.DSMT4">
                  <p:embed/>
                </p:oleObj>
              </mc:Choice>
              <mc:Fallback>
                <p:oleObj name="Equation" r:id="rId10" imgW="927100" imgH="60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2B01AD-368E-4E05-ABC3-2F0E76BC9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2006600"/>
                        <a:ext cx="1541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880760-479F-4505-BDA3-7800DDE05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2663825"/>
          <a:ext cx="2640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168400" imgH="241300" progId="Equation.DSMT4">
                  <p:embed/>
                </p:oleObj>
              </mc:Choice>
              <mc:Fallback>
                <p:oleObj name="Equation" r:id="rId12" imgW="1168400" imgH="241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880760-479F-4505-BDA3-7800DDE05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663825"/>
                        <a:ext cx="26400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A467F1-E86D-4EC0-89A0-D92F22900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3" y="3397250"/>
          <a:ext cx="2640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68400" imgH="241300" progId="Equation.DSMT4">
                  <p:embed/>
                </p:oleObj>
              </mc:Choice>
              <mc:Fallback>
                <p:oleObj name="Equation" r:id="rId14" imgW="1168400" imgH="2413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A467F1-E86D-4EC0-89A0-D92F22900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3397250"/>
                        <a:ext cx="26400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8E922A-6576-4B98-91AB-518118243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" y="4105275"/>
          <a:ext cx="24685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091726" imgH="393529" progId="Equation.DSMT4">
                  <p:embed/>
                </p:oleObj>
              </mc:Choice>
              <mc:Fallback>
                <p:oleObj name="Equation" r:id="rId16" imgW="1091726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8E922A-6576-4B98-91AB-518118243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105275"/>
                        <a:ext cx="24685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55EA76-8046-4D80-9C73-7910E7E9E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88" y="5105400"/>
          <a:ext cx="32702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447800" imgH="457200" progId="Equation.DSMT4">
                  <p:embed/>
                </p:oleObj>
              </mc:Choice>
              <mc:Fallback>
                <p:oleObj name="Equation" r:id="rId18" imgW="14478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755EA76-8046-4D80-9C73-7910E7E9E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105400"/>
                        <a:ext cx="32702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D879F6-487D-4C95-9F06-F6FBF8D928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63" y="5324475"/>
          <a:ext cx="31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39639" imgH="152334" progId="Equation.DSMT4">
                  <p:embed/>
                </p:oleObj>
              </mc:Choice>
              <mc:Fallback>
                <p:oleObj name="Equation" r:id="rId20" imgW="139639" imgH="152334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BD879F6-487D-4C95-9F06-F6FBF8D92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5324475"/>
                        <a:ext cx="3143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6759F66-06BA-4EBE-81A5-C18F6DBCA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1858963"/>
          <a:ext cx="23574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117115" imgH="482391" progId="Equation.DSMT4">
                  <p:embed/>
                </p:oleObj>
              </mc:Choice>
              <mc:Fallback>
                <p:oleObj name="Equation" r:id="rId22" imgW="1117115" imgH="482391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6759F66-06BA-4EBE-81A5-C18F6DBC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858963"/>
                        <a:ext cx="23574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71DD81C-1259-4A5E-AF1D-48F676F382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5588" y="3025775"/>
          <a:ext cx="174148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825500" imgH="863600" progId="Equation.DSMT4">
                  <p:embed/>
                </p:oleObj>
              </mc:Choice>
              <mc:Fallback>
                <p:oleObj name="Equation" r:id="rId24" imgW="825500" imgH="86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71DD81C-1259-4A5E-AF1D-48F676F38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025775"/>
                        <a:ext cx="1741487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EBCA8D1-AA06-482A-A392-EBED49BD2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1638" y="2914650"/>
          <a:ext cx="1687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800100" imgH="457200" progId="Equation.DSMT4">
                  <p:embed/>
                </p:oleObj>
              </mc:Choice>
              <mc:Fallback>
                <p:oleObj name="Equation" r:id="rId26" imgW="80010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EBCA8D1-AA06-482A-A392-EBED49BD2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914650"/>
                        <a:ext cx="16875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EFF2CA-7A8D-497B-9DA2-66D0EDB9E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2954338"/>
          <a:ext cx="152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723586" imgH="228501" progId="Equation.DSMT4">
                  <p:embed/>
                </p:oleObj>
              </mc:Choice>
              <mc:Fallback>
                <p:oleObj name="Equation" r:id="rId28" imgW="723586" imgH="22850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EFF2CA-7A8D-497B-9DA2-66D0EDB9E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2954338"/>
                        <a:ext cx="152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0926CC7-9E81-4D5A-94B7-E429C1BAAC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50" y="3422650"/>
          <a:ext cx="1527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723586" imgH="228501" progId="Equation.DSMT4">
                  <p:embed/>
                </p:oleObj>
              </mc:Choice>
              <mc:Fallback>
                <p:oleObj name="Equation" r:id="rId30" imgW="723586" imgH="22850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0926CC7-9E81-4D5A-94B7-E429C1BAA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3422650"/>
                        <a:ext cx="1527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72844D2-8729-4A2B-8D5F-61F71BDC5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905250"/>
          <a:ext cx="1847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875920" imgH="444307" progId="Equation.DSMT4">
                  <p:embed/>
                </p:oleObj>
              </mc:Choice>
              <mc:Fallback>
                <p:oleObj name="Equation" r:id="rId31" imgW="875920" imgH="44430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72844D2-8729-4A2B-8D5F-61F71BDC5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905250"/>
                        <a:ext cx="18478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85737E9-1BCC-4F23-87A3-09812F9BF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5275" y="4959350"/>
          <a:ext cx="1446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685502" imgH="444307" progId="Equation.DSMT4">
                  <p:embed/>
                </p:oleObj>
              </mc:Choice>
              <mc:Fallback>
                <p:oleObj name="Equation" r:id="rId33" imgW="685502" imgH="44430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85737E9-1BCC-4F23-87A3-09812F9BF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959350"/>
                        <a:ext cx="14462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E9F0404-FC10-49A0-8BD1-42D315C39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1384"/>
              </p:ext>
            </p:extLst>
          </p:nvPr>
        </p:nvGraphicFramePr>
        <p:xfrm>
          <a:off x="4369676" y="5891729"/>
          <a:ext cx="2490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5" imgW="1180800" imgH="431640" progId="Equation.DSMT4">
                  <p:embed/>
                </p:oleObj>
              </mc:Choice>
              <mc:Fallback>
                <p:oleObj name="Equation" r:id="rId35" imgW="118080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E9F0404-FC10-49A0-8BD1-42D315C39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676" y="5891729"/>
                        <a:ext cx="2490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53749-71F7-4FA0-9F8D-2FD2A94BF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8199"/>
            <a:ext cx="7467600" cy="4953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Evaluate: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A915A106-CC39-4FE9-8B50-073EA5000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1016000"/>
          <a:ext cx="3249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A915A106-CC39-4FE9-8B50-073EA5000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016000"/>
                        <a:ext cx="32496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B0297C9-F55B-4DF0-AF54-D97640C31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654175"/>
          <a:ext cx="28146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69449" imgH="177723" progId="Equation.DSMT4">
                  <p:embed/>
                </p:oleObj>
              </mc:Choice>
              <mc:Fallback>
                <p:oleObj name="Equation" r:id="rId6" imgW="1269449" imgH="17772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B0297C9-F55B-4DF0-AF54-D97640C31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654175"/>
                        <a:ext cx="28146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BEF05B-5715-4D6A-919B-E84540F755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2306638"/>
          <a:ext cx="39957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802618" imgH="177723" progId="Equation.DSMT4">
                  <p:embed/>
                </p:oleObj>
              </mc:Choice>
              <mc:Fallback>
                <p:oleObj name="Equation" r:id="rId8" imgW="1802618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BEF05B-5715-4D6A-919B-E84540F755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306638"/>
                        <a:ext cx="39957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8E3280-C8F3-4FBF-9B02-B3067C572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2754313"/>
          <a:ext cx="35734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12900" imgH="419100" progId="Equation.DSMT4">
                  <p:embed/>
                </p:oleObj>
              </mc:Choice>
              <mc:Fallback>
                <p:oleObj name="Equation" r:id="rId10" imgW="1612900" imgH="4191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8E3280-C8F3-4FBF-9B02-B3067C572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754313"/>
                        <a:ext cx="35734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09EED6-2D4A-4EF3-9E60-35D5304F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33336"/>
              </p:ext>
            </p:extLst>
          </p:nvPr>
        </p:nvGraphicFramePr>
        <p:xfrm>
          <a:off x="5622131" y="1579563"/>
          <a:ext cx="22875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396394" imgH="444307" progId="Equation.DSMT4">
                  <p:embed/>
                </p:oleObj>
              </mc:Choice>
              <mc:Fallback>
                <p:oleObj name="Equation" r:id="rId12" imgW="1396394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09EED6-2D4A-4EF3-9E60-35D5304F5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131" y="1579563"/>
                        <a:ext cx="22875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664D26-0FBB-4EE4-9D0B-0E174DC01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9560"/>
              </p:ext>
            </p:extLst>
          </p:nvPr>
        </p:nvGraphicFramePr>
        <p:xfrm>
          <a:off x="6230143" y="2347913"/>
          <a:ext cx="1349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723586" imgH="482391" progId="Equation.DSMT4">
                  <p:embed/>
                </p:oleObj>
              </mc:Choice>
              <mc:Fallback>
                <p:oleObj name="Equation" r:id="rId14" imgW="723586" imgH="48239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664D26-0FBB-4EE4-9D0B-0E174DC01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143" y="2347913"/>
                        <a:ext cx="13493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26FA72F-B84B-4D33-87A0-9B34F3000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41841"/>
              </p:ext>
            </p:extLst>
          </p:nvPr>
        </p:nvGraphicFramePr>
        <p:xfrm>
          <a:off x="6190456" y="3246438"/>
          <a:ext cx="14303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799753" imgH="469696" progId="Equation.DSMT4">
                  <p:embed/>
                </p:oleObj>
              </mc:Choice>
              <mc:Fallback>
                <p:oleObj name="Equation" r:id="rId16" imgW="799753" imgH="469696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26FA72F-B84B-4D33-87A0-9B34F3000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56" y="3246438"/>
                        <a:ext cx="14303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6762C5-544D-433A-81D0-9E28C1CB8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41486"/>
              </p:ext>
            </p:extLst>
          </p:nvPr>
        </p:nvGraphicFramePr>
        <p:xfrm>
          <a:off x="5367338" y="979132"/>
          <a:ext cx="1398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96880" imgH="203040" progId="Equation.DSMT4">
                  <p:embed/>
                </p:oleObj>
              </mc:Choice>
              <mc:Fallback>
                <p:oleObj name="Equation" r:id="rId18" imgW="596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6762C5-544D-433A-81D0-9E28C1CB8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67338" y="979132"/>
                        <a:ext cx="13985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BC4661C-9C82-45CE-9476-F772721B4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89321"/>
              </p:ext>
            </p:extLst>
          </p:nvPr>
        </p:nvGraphicFramePr>
        <p:xfrm>
          <a:off x="4715009" y="407093"/>
          <a:ext cx="15954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BC4661C-9C82-45CE-9476-F772721B4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009" y="407093"/>
                        <a:ext cx="15954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57B86A-6733-4560-AB98-D6F05D184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8713" y="1414463"/>
          <a:ext cx="269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18671" imgH="393529" progId="Equation.DSMT4">
                  <p:embed/>
                </p:oleObj>
              </mc:Choice>
              <mc:Fallback>
                <p:oleObj name="Equation" r:id="rId6" imgW="1218671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57B86A-6733-4560-AB98-D6F05D184A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414463"/>
                        <a:ext cx="2698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823FD7-3927-4016-B218-7ED4B7ADF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0275" y="2422525"/>
          <a:ext cx="1684338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27100" imgH="939800" progId="Equation.DSMT4">
                  <p:embed/>
                </p:oleObj>
              </mc:Choice>
              <mc:Fallback>
                <p:oleObj name="Equation" r:id="rId8" imgW="927100" imgH="93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C823FD7-3927-4016-B218-7ED4B7ADF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422525"/>
                        <a:ext cx="1684338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32A8099-1DCE-449F-96B2-16EEB10B9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4613" y="2698750"/>
          <a:ext cx="576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317087" imgH="215619" progId="Equation.DSMT4">
                  <p:embed/>
                </p:oleObj>
              </mc:Choice>
              <mc:Fallback>
                <p:oleObj name="Equation" r:id="rId10" imgW="317087" imgH="215619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32A8099-1DCE-449F-96B2-16EEB10B9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2698750"/>
                        <a:ext cx="5762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32FDC0-1526-4A23-8C69-2300FD448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7463" y="3482975"/>
          <a:ext cx="5778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17087" imgH="215619" progId="Equation.DSMT4">
                  <p:embed/>
                </p:oleObj>
              </mc:Choice>
              <mc:Fallback>
                <p:oleObj name="Equation" r:id="rId12" imgW="317087" imgH="21561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E32FDC0-1526-4A23-8C69-2300FD448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3482975"/>
                        <a:ext cx="5778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E23F4C-E7F9-4FCD-8977-3562182D4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8963" y="4095750"/>
          <a:ext cx="1893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040948" imgH="533169" progId="Equation.DSMT4">
                  <p:embed/>
                </p:oleObj>
              </mc:Choice>
              <mc:Fallback>
                <p:oleObj name="Equation" r:id="rId13" imgW="1040948" imgH="533169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8E23F4C-E7F9-4FCD-8977-3562182D4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4095750"/>
                        <a:ext cx="18938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675F37-2AB4-4C0B-B257-BABA5EC8B2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4129088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634725" imgH="279279" progId="Equation.DSMT4">
                  <p:embed/>
                </p:oleObj>
              </mc:Choice>
              <mc:Fallback>
                <p:oleObj name="Equation" r:id="rId15" imgW="634725" imgH="27927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675F37-2AB4-4C0B-B257-BABA5EC8B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4129088"/>
                        <a:ext cx="86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F661FE-7194-41A9-9B00-B9DE5CD2F2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0313" y="4583113"/>
          <a:ext cx="8651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634725" imgH="279279" progId="Equation.DSMT4">
                  <p:embed/>
                </p:oleObj>
              </mc:Choice>
              <mc:Fallback>
                <p:oleObj name="Equation" r:id="rId17" imgW="634725" imgH="27927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5F661FE-7194-41A9-9B00-B9DE5CD2F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4583113"/>
                        <a:ext cx="8651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6DEF79-ABA7-433D-BE4D-A55BE3BE8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5288" y="5238750"/>
          <a:ext cx="22367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231366" imgH="418918" progId="Equation.DSMT4">
                  <p:embed/>
                </p:oleObj>
              </mc:Choice>
              <mc:Fallback>
                <p:oleObj name="Equation" r:id="rId19" imgW="1231366" imgH="41891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96DEF79-ABA7-433D-BE4D-A55BE3BE8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5238750"/>
                        <a:ext cx="22367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C1BCD4-FDBF-4B4E-A17B-20BEC72D4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700" y="5238750"/>
          <a:ext cx="10366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761669" imgH="279279" progId="Equation.DSMT4">
                  <p:embed/>
                </p:oleObj>
              </mc:Choice>
              <mc:Fallback>
                <p:oleObj name="Equation" r:id="rId21" imgW="761669" imgH="279279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C1BCD4-FDBF-4B4E-A17B-20BEC72D4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5238750"/>
                        <a:ext cx="10366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41CA2E-C948-4D9F-878D-7829B986F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988" y="5216525"/>
          <a:ext cx="13763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218671" imgH="355446" progId="Equation.DSMT4">
                  <p:embed/>
                </p:oleObj>
              </mc:Choice>
              <mc:Fallback>
                <p:oleObj name="Equation" r:id="rId23" imgW="1218671" imgH="35544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641CA2E-C948-4D9F-878D-7829B986F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216525"/>
                        <a:ext cx="13763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5C7956-84D3-4B0E-9AEE-4E3AB098A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5124450"/>
          <a:ext cx="2476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88707" imgH="164742" progId="Equation.DSMT4">
                  <p:embed/>
                </p:oleObj>
              </mc:Choice>
              <mc:Fallback>
                <p:oleObj name="Equation" r:id="rId25" imgW="88707" imgH="164742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5C7956-84D3-4B0E-9AEE-4E3AB098A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124450"/>
                        <a:ext cx="2476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FAC749D-CA31-461B-92F6-D974B0DF5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5614"/>
              </p:ext>
            </p:extLst>
          </p:nvPr>
        </p:nvGraphicFramePr>
        <p:xfrm>
          <a:off x="658769" y="1592262"/>
          <a:ext cx="2203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1409088" imgH="444307" progId="Equation.DSMT4">
                  <p:embed/>
                </p:oleObj>
              </mc:Choice>
              <mc:Fallback>
                <p:oleObj name="Equation" r:id="rId27" imgW="1409088" imgH="44430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FAC749D-CA31-461B-92F6-D974B0DF5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69" y="1592262"/>
                        <a:ext cx="22034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46E05E9-EC1C-4F02-9E4B-188CD797F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16547"/>
              </p:ext>
            </p:extLst>
          </p:nvPr>
        </p:nvGraphicFramePr>
        <p:xfrm>
          <a:off x="1309017" y="2442368"/>
          <a:ext cx="14192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799753" imgH="469696" progId="Equation.DSMT4">
                  <p:embed/>
                </p:oleObj>
              </mc:Choice>
              <mc:Fallback>
                <p:oleObj name="Equation" r:id="rId29" imgW="799753" imgH="46969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46E05E9-EC1C-4F02-9E4B-188CD797F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17" y="2442368"/>
                        <a:ext cx="14192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D752C345-7763-4D1B-B71F-130C8BD5B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38090"/>
              </p:ext>
            </p:extLst>
          </p:nvPr>
        </p:nvGraphicFramePr>
        <p:xfrm>
          <a:off x="585922" y="407094"/>
          <a:ext cx="1508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660240" imgH="203040" progId="Equation.DSMT4">
                  <p:embed/>
                </p:oleObj>
              </mc:Choice>
              <mc:Fallback>
                <p:oleObj name="Equation" r:id="rId31" imgW="660240" imgH="20304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D752C345-7763-4D1B-B71F-130C8BD5B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22" y="407094"/>
                        <a:ext cx="15081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CFCC0D2-6DE1-4D16-BC07-602E43BFD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8390"/>
              </p:ext>
            </p:extLst>
          </p:nvPr>
        </p:nvGraphicFramePr>
        <p:xfrm>
          <a:off x="1305480" y="3322461"/>
          <a:ext cx="13954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787320" imgH="469800" progId="Equation.DSMT4">
                  <p:embed/>
                </p:oleObj>
              </mc:Choice>
              <mc:Fallback>
                <p:oleObj name="Equation" r:id="rId33" imgW="78732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CFCC0D2-6DE1-4D16-BC07-602E43BFD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480" y="3322461"/>
                        <a:ext cx="139541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3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8C433E9-5411-4D90-ACF9-9FB70E6CF55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18941" y="313272"/>
                <a:ext cx="8615966" cy="556049"/>
              </a:xfrm>
            </p:spPr>
            <p:txBody>
              <a:bodyPr>
                <a:normAutofit fontScale="90000"/>
              </a:bodyPr>
              <a:lstStyle/>
              <a:p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∅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CA" dirty="0"/>
                  <a:t>, what is the exact value of :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8C433E9-5411-4D90-ACF9-9FB70E6CF5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18941" y="313272"/>
                <a:ext cx="8615966" cy="556049"/>
              </a:xfrm>
              <a:blipFill>
                <a:blip r:embed="rId4"/>
                <a:stretch>
                  <a:fillRect l="-1345" t="-18478" r="-354" b="-1087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8ECAC6-3360-429A-8FD0-87CAF98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61465"/>
              </p:ext>
            </p:extLst>
          </p:nvPr>
        </p:nvGraphicFramePr>
        <p:xfrm>
          <a:off x="274725" y="888641"/>
          <a:ext cx="8026445" cy="90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8ECAC6-3360-429A-8FD0-87CAF98E8D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725" y="888641"/>
                        <a:ext cx="8026445" cy="90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572813-8C79-4F59-A829-6367065A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37829"/>
              </p:ext>
            </p:extLst>
          </p:nvPr>
        </p:nvGraphicFramePr>
        <p:xfrm>
          <a:off x="341433" y="4145736"/>
          <a:ext cx="946867" cy="65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572813-8C79-4F59-A829-6367065A93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433" y="4145736"/>
                        <a:ext cx="946867" cy="657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688333-110D-43DC-A56F-6A7D152ED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60478"/>
              </p:ext>
            </p:extLst>
          </p:nvPr>
        </p:nvGraphicFramePr>
        <p:xfrm>
          <a:off x="1325279" y="4076492"/>
          <a:ext cx="1220846" cy="7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761760" imgH="444240" progId="Equation.DSMT4">
                  <p:embed/>
                </p:oleObj>
              </mc:Choice>
              <mc:Fallback>
                <p:oleObj name="Equation" r:id="rId9" imgW="76176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688333-110D-43DC-A56F-6A7D152ED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5279" y="4076492"/>
                        <a:ext cx="1220846" cy="71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07DEB6-DF23-4D30-A2F2-DF45CCCB0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33113"/>
              </p:ext>
            </p:extLst>
          </p:nvPr>
        </p:nvGraphicFramePr>
        <p:xfrm>
          <a:off x="219725" y="2084471"/>
          <a:ext cx="1503556" cy="53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07DEB6-DF23-4D30-A2F2-DF45CCCB0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725" y="2084471"/>
                        <a:ext cx="1503556" cy="53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D11478D2-FE64-467D-884E-703E419CDAE0}"/>
              </a:ext>
            </a:extLst>
          </p:cNvPr>
          <p:cNvGrpSpPr/>
          <p:nvPr/>
        </p:nvGrpSpPr>
        <p:grpSpPr>
          <a:xfrm>
            <a:off x="634019" y="2848428"/>
            <a:ext cx="1371600" cy="535750"/>
            <a:chOff x="689019" y="3061559"/>
            <a:chExt cx="1371600" cy="535750"/>
          </a:xfrm>
        </p:grpSpPr>
        <p:sp>
          <p:nvSpPr>
            <p:cNvPr id="9" name="Right Triangle 8">
              <a:extLst>
                <a:ext uri="{FF2B5EF4-FFF2-40B4-BE49-F238E27FC236}">
                  <a16:creationId xmlns:a16="http://schemas.microsoft.com/office/drawing/2014/main" id="{97437915-4372-4881-ADF6-AAF78DFF20D3}"/>
                </a:ext>
              </a:extLst>
            </p:cNvPr>
            <p:cNvSpPr/>
            <p:nvPr/>
          </p:nvSpPr>
          <p:spPr>
            <a:xfrm flipH="1">
              <a:off x="689019" y="3061559"/>
              <a:ext cx="1371600" cy="535750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B46D56C-7E66-4DB6-BC2C-2D4F9185A730}"/>
                </a:ext>
              </a:extLst>
            </p:cNvPr>
            <p:cNvSpPr/>
            <p:nvPr/>
          </p:nvSpPr>
          <p:spPr>
            <a:xfrm>
              <a:off x="1951149" y="3490175"/>
              <a:ext cx="109470" cy="10713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07EE68-695F-4A6C-B4C3-89E7141AA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82051"/>
              </p:ext>
            </p:extLst>
          </p:nvPr>
        </p:nvGraphicFramePr>
        <p:xfrm>
          <a:off x="971503" y="3175498"/>
          <a:ext cx="17303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07EE68-695F-4A6C-B4C3-89E7141AA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03" y="3175498"/>
                        <a:ext cx="173037" cy="24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81757A-7FE9-444E-8421-AB85C7A6D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84211"/>
              </p:ext>
            </p:extLst>
          </p:nvPr>
        </p:nvGraphicFramePr>
        <p:xfrm>
          <a:off x="2013513" y="3007907"/>
          <a:ext cx="155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B81757A-7FE9-444E-8421-AB85C7A6DD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13513" y="3007907"/>
                        <a:ext cx="155575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9931AD1-8806-4C74-AA76-AAEEB5F4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27040"/>
              </p:ext>
            </p:extLst>
          </p:nvPr>
        </p:nvGraphicFramePr>
        <p:xfrm>
          <a:off x="1233300" y="2873416"/>
          <a:ext cx="17303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9931AD1-8806-4C74-AA76-AAEEB5F4C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3300" y="2873416"/>
                        <a:ext cx="173038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D1FEA2-55E3-4685-A30E-0D216EBFF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76645"/>
              </p:ext>
            </p:extLst>
          </p:nvPr>
        </p:nvGraphicFramePr>
        <p:xfrm>
          <a:off x="1103125" y="3374843"/>
          <a:ext cx="4333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AD1FEA2-55E3-4685-A30E-0D216EBFF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03125" y="3374843"/>
                        <a:ext cx="433388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51D31C-3F99-431E-8EC0-9B739655E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15987"/>
              </p:ext>
            </p:extLst>
          </p:nvPr>
        </p:nvGraphicFramePr>
        <p:xfrm>
          <a:off x="1892392" y="2090535"/>
          <a:ext cx="10398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51D31C-3F99-431E-8EC0-9B739655E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92392" y="2090535"/>
                        <a:ext cx="10398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5A8B50-4129-42F8-B238-0ABED483F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80279"/>
              </p:ext>
            </p:extLst>
          </p:nvPr>
        </p:nvGraphicFramePr>
        <p:xfrm>
          <a:off x="2491125" y="2080471"/>
          <a:ext cx="4333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317160" imgH="228600" progId="Equation.DSMT4">
                  <p:embed/>
                </p:oleObj>
              </mc:Choice>
              <mc:Fallback>
                <p:oleObj name="Equation" r:id="rId23" imgW="3171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25A8B50-4129-42F8-B238-0ABED483F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91125" y="2080471"/>
                        <a:ext cx="4333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1A9C72-B46A-42F2-864B-40233666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59822"/>
              </p:ext>
            </p:extLst>
          </p:nvPr>
        </p:nvGraphicFramePr>
        <p:xfrm>
          <a:off x="2621300" y="2366221"/>
          <a:ext cx="1730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1A9C72-B46A-42F2-864B-40233666D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21300" y="2366221"/>
                        <a:ext cx="173038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E3D7B46-CA5A-4F75-9FAD-33C430BA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42402"/>
              </p:ext>
            </p:extLst>
          </p:nvPr>
        </p:nvGraphicFramePr>
        <p:xfrm>
          <a:off x="943451" y="4761091"/>
          <a:ext cx="1627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1015920" imgH="723600" progId="Equation.DSMT4">
                  <p:embed/>
                </p:oleObj>
              </mc:Choice>
              <mc:Fallback>
                <p:oleObj name="Equation" r:id="rId27" imgW="1015920" imgH="723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E3D7B46-CA5A-4F75-9FAD-33C430BAB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3451" y="4761091"/>
                        <a:ext cx="162718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DAB11B-FC6E-41D1-921B-F403B852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58518"/>
              </p:ext>
            </p:extLst>
          </p:nvPr>
        </p:nvGraphicFramePr>
        <p:xfrm>
          <a:off x="890588" y="5997575"/>
          <a:ext cx="14049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9" imgW="876240" imgH="469800" progId="Equation.DSMT4">
                  <p:embed/>
                </p:oleObj>
              </mc:Choice>
              <mc:Fallback>
                <p:oleObj name="Equation" r:id="rId29" imgW="876240" imgH="469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1DAB11B-FC6E-41D1-921B-F403B8529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0588" y="5997575"/>
                        <a:ext cx="1404937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DB309DB-F83A-4866-A647-C87E30484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40358"/>
              </p:ext>
            </p:extLst>
          </p:nvPr>
        </p:nvGraphicFramePr>
        <p:xfrm>
          <a:off x="2947988" y="2787650"/>
          <a:ext cx="985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1" imgW="647640" imgH="431640" progId="Equation.DSMT4">
                  <p:embed/>
                </p:oleObj>
              </mc:Choice>
              <mc:Fallback>
                <p:oleObj name="Equation" r:id="rId31" imgW="64764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DB309DB-F83A-4866-A647-C87E30484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947988" y="2787650"/>
                        <a:ext cx="9858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0602BA8-7045-4AA7-A782-FDB95751A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55841"/>
              </p:ext>
            </p:extLst>
          </p:nvPr>
        </p:nvGraphicFramePr>
        <p:xfrm>
          <a:off x="3950698" y="2718633"/>
          <a:ext cx="1220846" cy="7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3" imgW="761760" imgH="444240" progId="Equation.DSMT4">
                  <p:embed/>
                </p:oleObj>
              </mc:Choice>
              <mc:Fallback>
                <p:oleObj name="Equation" r:id="rId33" imgW="761760" imgH="4442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0602BA8-7045-4AA7-A782-FDB95751A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50698" y="2718633"/>
                        <a:ext cx="1220846" cy="710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9146005-282E-433F-A26A-71C4F6AA4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26936"/>
              </p:ext>
            </p:extLst>
          </p:nvPr>
        </p:nvGraphicFramePr>
        <p:xfrm>
          <a:off x="3527134" y="3498642"/>
          <a:ext cx="1627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5" imgW="1015920" imgH="723600" progId="Equation.DSMT4">
                  <p:embed/>
                </p:oleObj>
              </mc:Choice>
              <mc:Fallback>
                <p:oleObj name="Equation" r:id="rId35" imgW="1015920" imgH="723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9146005-282E-433F-A26A-71C4F6AA4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27134" y="3498642"/>
                        <a:ext cx="162718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79295D0-6884-4575-9D94-70C25013C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3022"/>
              </p:ext>
            </p:extLst>
          </p:nvPr>
        </p:nvGraphicFramePr>
        <p:xfrm>
          <a:off x="3475038" y="4735513"/>
          <a:ext cx="14033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7" imgW="876240" imgH="469800" progId="Equation.DSMT4">
                  <p:embed/>
                </p:oleObj>
              </mc:Choice>
              <mc:Fallback>
                <p:oleObj name="Equation" r:id="rId37" imgW="876240" imgH="469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79295D0-6884-4575-9D94-70C25013C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75038" y="4735513"/>
                        <a:ext cx="14033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AC11909-92E0-4C4F-826E-1C3421AB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49449"/>
              </p:ext>
            </p:extLst>
          </p:nvPr>
        </p:nvGraphicFramePr>
        <p:xfrm>
          <a:off x="5807301" y="2166218"/>
          <a:ext cx="1039812" cy="70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9" imgW="634680" imgH="431640" progId="Equation.DSMT4">
                  <p:embed/>
                </p:oleObj>
              </mc:Choice>
              <mc:Fallback>
                <p:oleObj name="Equation" r:id="rId39" imgW="6346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AC11909-92E0-4C4F-826E-1C3421ABC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807301" y="2166218"/>
                        <a:ext cx="1039812" cy="70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A21A484-9434-4FB3-AF13-60EBB3D59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70368"/>
              </p:ext>
            </p:extLst>
          </p:nvPr>
        </p:nvGraphicFramePr>
        <p:xfrm>
          <a:off x="6905487" y="2164186"/>
          <a:ext cx="1137572" cy="70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A21A484-9434-4FB3-AF13-60EBB3D59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905487" y="2164186"/>
                        <a:ext cx="1137572" cy="70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1BD7E55-BA91-4E17-82A3-1D22375F7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35590"/>
              </p:ext>
            </p:extLst>
          </p:nvPr>
        </p:nvGraphicFramePr>
        <p:xfrm>
          <a:off x="6545859" y="2983598"/>
          <a:ext cx="1585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3" imgW="990360" imgH="914400" progId="Equation.DSMT4">
                  <p:embed/>
                </p:oleObj>
              </mc:Choice>
              <mc:Fallback>
                <p:oleObj name="Equation" r:id="rId43" imgW="990360" imgH="914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B1BD7E55-BA91-4E17-82A3-1D22375F7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45859" y="2983598"/>
                        <a:ext cx="15859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8E70C72-F3F5-455D-BFAB-9312856DB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51884"/>
              </p:ext>
            </p:extLst>
          </p:nvPr>
        </p:nvGraphicFramePr>
        <p:xfrm>
          <a:off x="6328694" y="4502848"/>
          <a:ext cx="18716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5" imgW="1168200" imgH="520560" progId="Equation.DSMT4">
                  <p:embed/>
                </p:oleObj>
              </mc:Choice>
              <mc:Fallback>
                <p:oleObj name="Equation" r:id="rId45" imgW="1168200" imgH="520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8E70C72-F3F5-455D-BFAB-9312856DB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328694" y="4502848"/>
                        <a:ext cx="187166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BA617D7-EFA5-47AE-9A9B-EA4F0C8A7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16572"/>
              </p:ext>
            </p:extLst>
          </p:nvPr>
        </p:nvGraphicFramePr>
        <p:xfrm>
          <a:off x="6130121" y="5403062"/>
          <a:ext cx="19129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7" imgW="1193760" imgH="482400" progId="Equation.DSMT4">
                  <p:embed/>
                </p:oleObj>
              </mc:Choice>
              <mc:Fallback>
                <p:oleObj name="Equation" r:id="rId47" imgW="119376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BA617D7-EFA5-47AE-9A9B-EA4F0C8A7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130121" y="5403062"/>
                        <a:ext cx="1912938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4C0510D-FE39-4CDA-B9CF-E559DD496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38565"/>
              </p:ext>
            </p:extLst>
          </p:nvPr>
        </p:nvGraphicFramePr>
        <p:xfrm>
          <a:off x="6105636" y="6147517"/>
          <a:ext cx="1892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9" imgW="1180800" imgH="482400" progId="Equation.DSMT4">
                  <p:embed/>
                </p:oleObj>
              </mc:Choice>
              <mc:Fallback>
                <p:oleObj name="Equation" r:id="rId49" imgW="118080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4C0510D-FE39-4CDA-B9CF-E559DD496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105636" y="6147517"/>
                        <a:ext cx="1892300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42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37" y="286899"/>
            <a:ext cx="7467600" cy="461962"/>
          </a:xfrm>
        </p:spPr>
        <p:txBody>
          <a:bodyPr>
            <a:normAutofit/>
          </a:bodyPr>
          <a:lstStyle/>
          <a:p>
            <a:r>
              <a:rPr lang="en-CA" sz="2400" dirty="0"/>
              <a:t>III) Solving Trig Equations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2100" y="796131"/>
            <a:ext cx="8420100" cy="781050"/>
          </a:xfrm>
        </p:spPr>
        <p:txBody>
          <a:bodyPr/>
          <a:lstStyle/>
          <a:p>
            <a:r>
              <a:rPr lang="en-CA" dirty="0"/>
              <a:t>We can simplify a trig equation in this form to a single a trig function as a sum of two angle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58366"/>
              </p:ext>
            </p:extLst>
          </p:nvPr>
        </p:nvGraphicFramePr>
        <p:xfrm>
          <a:off x="4671429" y="335401"/>
          <a:ext cx="289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93760" imgH="177480" progId="Equation.DSMT4">
                  <p:embed/>
                </p:oleObj>
              </mc:Choice>
              <mc:Fallback>
                <p:oleObj name="Equation" r:id="rId4" imgW="11937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1429" y="335401"/>
                        <a:ext cx="289083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53438"/>
              </p:ext>
            </p:extLst>
          </p:nvPr>
        </p:nvGraphicFramePr>
        <p:xfrm>
          <a:off x="503146" y="1894739"/>
          <a:ext cx="2868212" cy="52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146" y="1894739"/>
                        <a:ext cx="2868212" cy="52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52938"/>
              </p:ext>
            </p:extLst>
          </p:nvPr>
        </p:nvGraphicFramePr>
        <p:xfrm>
          <a:off x="3582404" y="1632028"/>
          <a:ext cx="3703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2404" y="1632028"/>
                        <a:ext cx="37036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36671"/>
              </p:ext>
            </p:extLst>
          </p:nvPr>
        </p:nvGraphicFramePr>
        <p:xfrm>
          <a:off x="3582404" y="2155486"/>
          <a:ext cx="2178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2404" y="2155486"/>
                        <a:ext cx="217805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91837" y="2626936"/>
            <a:ext cx="84201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is can be used for solving equations that have sine , cosine and a consta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5538"/>
              </p:ext>
            </p:extLst>
          </p:nvPr>
        </p:nvGraphicFramePr>
        <p:xfrm>
          <a:off x="372811" y="3409783"/>
          <a:ext cx="4029076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765080" imgH="253800" progId="Equation.DSMT4">
                  <p:embed/>
                </p:oleObj>
              </mc:Choice>
              <mc:Fallback>
                <p:oleObj name="Equation" r:id="rId12" imgW="17650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811" y="3409783"/>
                        <a:ext cx="4029076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73191"/>
              </p:ext>
            </p:extLst>
          </p:nvPr>
        </p:nvGraphicFramePr>
        <p:xfrm>
          <a:off x="4792833" y="3469022"/>
          <a:ext cx="32464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422360" imgH="177480" progId="Equation.DSMT4">
                  <p:embed/>
                </p:oleObj>
              </mc:Choice>
              <mc:Fallback>
                <p:oleObj name="Equation" r:id="rId14" imgW="14223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92833" y="3469022"/>
                        <a:ext cx="32464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70752"/>
              </p:ext>
            </p:extLst>
          </p:nvPr>
        </p:nvGraphicFramePr>
        <p:xfrm>
          <a:off x="1822033" y="3921104"/>
          <a:ext cx="24336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066680" imgH="177480" progId="Equation.DSMT4">
                  <p:embed/>
                </p:oleObj>
              </mc:Choice>
              <mc:Fallback>
                <p:oleObj name="Equation" r:id="rId16" imgW="10666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2033" y="3921104"/>
                        <a:ext cx="24336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8026"/>
              </p:ext>
            </p:extLst>
          </p:nvPr>
        </p:nvGraphicFramePr>
        <p:xfrm>
          <a:off x="1931404" y="4367584"/>
          <a:ext cx="1651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723600" imgH="393480" progId="Equation.DSMT4">
                  <p:embed/>
                </p:oleObj>
              </mc:Choice>
              <mc:Fallback>
                <p:oleObj name="Equation" r:id="rId18" imgW="723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31404" y="4367584"/>
                        <a:ext cx="165100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00719"/>
              </p:ext>
            </p:extLst>
          </p:nvPr>
        </p:nvGraphicFramePr>
        <p:xfrm>
          <a:off x="1990852" y="4365498"/>
          <a:ext cx="15922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90852" y="4365498"/>
                        <a:ext cx="1592263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91991"/>
              </p:ext>
            </p:extLst>
          </p:nvPr>
        </p:nvGraphicFramePr>
        <p:xfrm>
          <a:off x="5997325" y="3921104"/>
          <a:ext cx="1071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469800" imgH="253800" progId="Equation.DSMT4">
                  <p:embed/>
                </p:oleObj>
              </mc:Choice>
              <mc:Fallback>
                <p:oleObj name="Equation" r:id="rId22" imgW="46980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97325" y="3921104"/>
                        <a:ext cx="10715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91837" y="4027215"/>
            <a:ext cx="84201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e will learn to convert the trig equation into a single trig function by using the sum/difference identities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94556"/>
              </p:ext>
            </p:extLst>
          </p:nvPr>
        </p:nvGraphicFramePr>
        <p:xfrm>
          <a:off x="294608" y="4849644"/>
          <a:ext cx="498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2184120" imgH="253800" progId="Equation.DSMT4">
                  <p:embed/>
                </p:oleObj>
              </mc:Choice>
              <mc:Fallback>
                <p:oleObj name="Equation" r:id="rId24" imgW="21841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4608" y="4849644"/>
                        <a:ext cx="49847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32386"/>
              </p:ext>
            </p:extLst>
          </p:nvPr>
        </p:nvGraphicFramePr>
        <p:xfrm>
          <a:off x="294608" y="5345026"/>
          <a:ext cx="498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2184120" imgH="253800" progId="Equation.DSMT4">
                  <p:embed/>
                </p:oleObj>
              </mc:Choice>
              <mc:Fallback>
                <p:oleObj name="Equation" r:id="rId26" imgW="218412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4608" y="5345026"/>
                        <a:ext cx="49847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240254"/>
              </p:ext>
            </p:extLst>
          </p:nvPr>
        </p:nvGraphicFramePr>
        <p:xfrm>
          <a:off x="353345" y="5840408"/>
          <a:ext cx="4926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2158920" imgH="253800" progId="Equation.DSMT4">
                  <p:embed/>
                </p:oleObj>
              </mc:Choice>
              <mc:Fallback>
                <p:oleObj name="Equation" r:id="rId28" imgW="215892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3345" y="5840408"/>
                        <a:ext cx="49260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27909"/>
              </p:ext>
            </p:extLst>
          </p:nvPr>
        </p:nvGraphicFramePr>
        <p:xfrm>
          <a:off x="382002" y="6335790"/>
          <a:ext cx="4926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2158920" imgH="253800" progId="Equation.DSMT4">
                  <p:embed/>
                </p:oleObj>
              </mc:Choice>
              <mc:Fallback>
                <p:oleObj name="Equation" r:id="rId30" imgW="215892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2002" y="6335790"/>
                        <a:ext cx="492601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5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693" y="190416"/>
            <a:ext cx="7267074" cy="507415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Equations in the form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4693" y="824164"/>
            <a:ext cx="9023684" cy="1257300"/>
          </a:xfrm>
        </p:spPr>
        <p:txBody>
          <a:bodyPr/>
          <a:lstStyle/>
          <a:p>
            <a:r>
              <a:rPr lang="en-CA" dirty="0"/>
              <a:t>When given an equation in the form of </a:t>
            </a:r>
            <a:r>
              <a:rPr lang="en-CA" dirty="0" err="1"/>
              <a:t>A</a:t>
            </a:r>
            <a:r>
              <a:rPr lang="en-CA" i="1" dirty="0" err="1"/>
              <a:t>cos</a:t>
            </a:r>
            <a:r>
              <a:rPr lang="en-CA" i="1" dirty="0"/>
              <a:t> +</a:t>
            </a:r>
            <a:r>
              <a:rPr lang="en-CA" i="1" dirty="0" err="1"/>
              <a:t>Bsin</a:t>
            </a:r>
            <a:r>
              <a:rPr lang="en-CA" i="1" dirty="0"/>
              <a:t> =C, </a:t>
            </a:r>
            <a:r>
              <a:rPr lang="en-CA" dirty="0"/>
              <a:t>convert it to the form                                                   using the double angle propert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3400"/>
              </p:ext>
            </p:extLst>
          </p:nvPr>
        </p:nvGraphicFramePr>
        <p:xfrm>
          <a:off x="5773485" y="230144"/>
          <a:ext cx="2903994" cy="42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06360" imgH="177480" progId="Equation.DSMT4">
                  <p:embed/>
                </p:oleObj>
              </mc:Choice>
              <mc:Fallback>
                <p:oleObj name="Equation" r:id="rId4" imgW="12063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3485" y="230144"/>
                        <a:ext cx="2903994" cy="42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59711"/>
              </p:ext>
            </p:extLst>
          </p:nvPr>
        </p:nvGraphicFramePr>
        <p:xfrm>
          <a:off x="3664284" y="1215190"/>
          <a:ext cx="404638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803240" imgH="253800" progId="Equation.DSMT4">
                  <p:embed/>
                </p:oleObj>
              </mc:Choice>
              <mc:Fallback>
                <p:oleObj name="Equation" r:id="rId6" imgW="18032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4284" y="1215190"/>
                        <a:ext cx="404638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06353"/>
              </p:ext>
            </p:extLst>
          </p:nvPr>
        </p:nvGraphicFramePr>
        <p:xfrm>
          <a:off x="187325" y="2049463"/>
          <a:ext cx="6438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869920" imgH="177480" progId="Equation.DSMT4">
                  <p:embed/>
                </p:oleObj>
              </mc:Choice>
              <mc:Fallback>
                <p:oleObj name="Equation" r:id="rId8" imgW="28699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7325" y="2049463"/>
                        <a:ext cx="64389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91570"/>
              </p:ext>
            </p:extLst>
          </p:nvPr>
        </p:nvGraphicFramePr>
        <p:xfrm>
          <a:off x="135003" y="3649125"/>
          <a:ext cx="57832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577960" imgH="253800" progId="Equation.DSMT4">
                  <p:embed/>
                </p:oleObj>
              </mc:Choice>
              <mc:Fallback>
                <p:oleObj name="Equation" r:id="rId10" imgW="25779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003" y="3649125"/>
                        <a:ext cx="57832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57221" y="3687490"/>
            <a:ext cx="2507417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irst: Use the Sum/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Difference Identity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2588986" y="3625974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ight Brace 9"/>
          <p:cNvSpPr/>
          <p:nvPr/>
        </p:nvSpPr>
        <p:spPr>
          <a:xfrm rot="5400000">
            <a:off x="4555134" y="3625975"/>
            <a:ext cx="325805" cy="978370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29107"/>
              </p:ext>
            </p:extLst>
          </p:nvPr>
        </p:nvGraphicFramePr>
        <p:xfrm>
          <a:off x="2002144" y="4257137"/>
          <a:ext cx="15716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02144" y="4257137"/>
                        <a:ext cx="15716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33111"/>
              </p:ext>
            </p:extLst>
          </p:nvPr>
        </p:nvGraphicFramePr>
        <p:xfrm>
          <a:off x="4123490" y="4274222"/>
          <a:ext cx="1543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490" y="4274222"/>
                        <a:ext cx="15430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66414" y="4672660"/>
            <a:ext cx="20890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:Solve for “R”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82381"/>
              </p:ext>
            </p:extLst>
          </p:nvPr>
        </p:nvGraphicFramePr>
        <p:xfrm>
          <a:off x="1721603" y="4593310"/>
          <a:ext cx="18859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838080" imgH="203040" progId="Equation.DSMT4">
                  <p:embed/>
                </p:oleObj>
              </mc:Choice>
              <mc:Fallback>
                <p:oleObj name="Equation" r:id="rId16" imgW="8380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21603" y="4593310"/>
                        <a:ext cx="188595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1368"/>
              </p:ext>
            </p:extLst>
          </p:nvPr>
        </p:nvGraphicFramePr>
        <p:xfrm>
          <a:off x="3822879" y="4593939"/>
          <a:ext cx="18573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25480" imgH="203040" progId="Equation.DSMT4">
                  <p:embed/>
                </p:oleObj>
              </mc:Choice>
              <mc:Fallback>
                <p:oleObj name="Equation" r:id="rId18" imgW="8254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22879" y="4593939"/>
                        <a:ext cx="18573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78030"/>
              </p:ext>
            </p:extLst>
          </p:nvPr>
        </p:nvGraphicFramePr>
        <p:xfrm>
          <a:off x="172203" y="5158460"/>
          <a:ext cx="3771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676160" imgH="203040" progId="Equation.DSMT4">
                  <p:embed/>
                </p:oleObj>
              </mc:Choice>
              <mc:Fallback>
                <p:oleObj name="Equation" r:id="rId20" imgW="16761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2203" y="5158460"/>
                        <a:ext cx="37719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05249"/>
              </p:ext>
            </p:extLst>
          </p:nvPr>
        </p:nvGraphicFramePr>
        <p:xfrm>
          <a:off x="201112" y="5596610"/>
          <a:ext cx="34004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511280" imgH="279360" progId="Equation.DSMT4">
                  <p:embed/>
                </p:oleObj>
              </mc:Choice>
              <mc:Fallback>
                <p:oleObj name="Equation" r:id="rId22" imgW="15112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112" y="5596610"/>
                        <a:ext cx="34004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227"/>
              </p:ext>
            </p:extLst>
          </p:nvPr>
        </p:nvGraphicFramePr>
        <p:xfrm>
          <a:off x="2565579" y="6102656"/>
          <a:ext cx="1257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558720" imgH="228600" progId="Equation.DSMT4">
                  <p:embed/>
                </p:oleObj>
              </mc:Choice>
              <mc:Fallback>
                <p:oleObj name="Equation" r:id="rId24" imgW="5587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65579" y="6102656"/>
                        <a:ext cx="12573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17735" y="5153781"/>
            <a:ext cx="208903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rd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:Solve for “x”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8177"/>
              </p:ext>
            </p:extLst>
          </p:nvPr>
        </p:nvGraphicFramePr>
        <p:xfrm>
          <a:off x="4351005" y="5174335"/>
          <a:ext cx="18859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838080" imgH="228600" progId="Equation.DSMT4">
                  <p:embed/>
                </p:oleObj>
              </mc:Choice>
              <mc:Fallback>
                <p:oleObj name="Equation" r:id="rId26" imgW="8380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51005" y="5174335"/>
                        <a:ext cx="18859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89949"/>
              </p:ext>
            </p:extLst>
          </p:nvPr>
        </p:nvGraphicFramePr>
        <p:xfrm>
          <a:off x="4954672" y="5559755"/>
          <a:ext cx="1743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774360" imgH="419040" progId="Equation.DSMT4">
                  <p:embed/>
                </p:oleObj>
              </mc:Choice>
              <mc:Fallback>
                <p:oleObj name="Equation" r:id="rId28" imgW="77436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54672" y="5559755"/>
                        <a:ext cx="17430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97618"/>
              </p:ext>
            </p:extLst>
          </p:nvPr>
        </p:nvGraphicFramePr>
        <p:xfrm>
          <a:off x="5457933" y="6457331"/>
          <a:ext cx="15430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685800" imgH="177480" progId="Equation.DSMT4">
                  <p:embed/>
                </p:oleObj>
              </mc:Choice>
              <mc:Fallback>
                <p:oleObj name="Equation" r:id="rId30" imgW="68580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457933" y="6457331"/>
                        <a:ext cx="154305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66277"/>
              </p:ext>
            </p:extLst>
          </p:nvPr>
        </p:nvGraphicFramePr>
        <p:xfrm>
          <a:off x="1051675" y="2487492"/>
          <a:ext cx="34004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1511280" imgH="266400" progId="Equation.DSMT4">
                  <p:embed/>
                </p:oleObj>
              </mc:Choice>
              <mc:Fallback>
                <p:oleObj name="Equation" r:id="rId32" imgW="1511280" imgH="26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51675" y="2487492"/>
                        <a:ext cx="34004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e 23"/>
          <p:cNvSpPr/>
          <p:nvPr/>
        </p:nvSpPr>
        <p:spPr>
          <a:xfrm rot="5400000">
            <a:off x="2591262" y="1410326"/>
            <a:ext cx="361958" cy="2101276"/>
          </a:xfrm>
          <a:prstGeom prst="rightBrace">
            <a:avLst>
              <a:gd name="adj1" fmla="val 28150"/>
              <a:gd name="adj2" fmla="val 50000"/>
            </a:avLst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66859"/>
              </p:ext>
            </p:extLst>
          </p:nvPr>
        </p:nvGraphicFramePr>
        <p:xfrm>
          <a:off x="1612299" y="2867964"/>
          <a:ext cx="32575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1447560" imgH="419040" progId="Equation.DSMT4">
                  <p:embed/>
                </p:oleObj>
              </mc:Choice>
              <mc:Fallback>
                <p:oleObj name="Equation" r:id="rId34" imgW="144756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12299" y="2867964"/>
                        <a:ext cx="325755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561619" y="2333129"/>
            <a:ext cx="2799164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4</a:t>
            </a:r>
            <a:r>
              <a:rPr lang="en-CA" sz="2000" baseline="30000" dirty="0">
                <a:solidFill>
                  <a:srgbClr val="FF0000"/>
                </a:solidFill>
                <a:latin typeface="+mj-lt"/>
              </a:rPr>
              <a:t>th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:Convert the EQ. to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 err="1">
                <a:solidFill>
                  <a:srgbClr val="FF0000"/>
                </a:solidFill>
                <a:latin typeface="+mj-lt"/>
              </a:rPr>
              <a:t>R</a:t>
            </a:r>
            <a:r>
              <a:rPr lang="en-CA" sz="2000" i="1" dirty="0" err="1">
                <a:solidFill>
                  <a:srgbClr val="FF0000"/>
                </a:solidFill>
              </a:rPr>
              <a:t>cos</a:t>
            </a:r>
            <a:r>
              <a:rPr lang="en-CA" sz="2000" i="1" dirty="0">
                <a:solidFill>
                  <a:srgbClr val="FF0000"/>
                </a:solidFill>
              </a:rPr>
              <a:t>(</a:t>
            </a:r>
            <a:r>
              <a:rPr lang="en-CA" sz="2000" i="1" dirty="0">
                <a:solidFill>
                  <a:srgbClr val="FF0000"/>
                </a:solidFill>
                <a:latin typeface="Century Schoolbook" panose="02040604050505020304" pitchFamily="18" charset="0"/>
              </a:rPr>
              <a:t>+x)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15052"/>
              </p:ext>
            </p:extLst>
          </p:nvPr>
        </p:nvGraphicFramePr>
        <p:xfrm>
          <a:off x="2350757" y="3711406"/>
          <a:ext cx="3228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1434960" imgH="419040" progId="Equation.DSMT4">
                  <p:embed/>
                </p:oleObj>
              </mc:Choice>
              <mc:Fallback>
                <p:oleObj name="Equation" r:id="rId36" imgW="143496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350757" y="3711406"/>
                        <a:ext cx="32289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02879"/>
              </p:ext>
            </p:extLst>
          </p:nvPr>
        </p:nvGraphicFramePr>
        <p:xfrm>
          <a:off x="1027113" y="4837113"/>
          <a:ext cx="3286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1460160" imgH="253800" progId="Equation.DSMT4">
                  <p:embed/>
                </p:oleObj>
              </mc:Choice>
              <mc:Fallback>
                <p:oleObj name="Equation" r:id="rId38" imgW="146016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027113" y="4837113"/>
                        <a:ext cx="32861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39964"/>
              </p:ext>
            </p:extLst>
          </p:nvPr>
        </p:nvGraphicFramePr>
        <p:xfrm>
          <a:off x="4605839" y="4837113"/>
          <a:ext cx="354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0" imgW="1574640" imgH="253800" progId="Equation.DSMT4">
                  <p:embed/>
                </p:oleObj>
              </mc:Choice>
              <mc:Fallback>
                <p:oleObj name="Equation" r:id="rId40" imgW="157464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605839" y="4837113"/>
                        <a:ext cx="3543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08401"/>
              </p:ext>
            </p:extLst>
          </p:nvPr>
        </p:nvGraphicFramePr>
        <p:xfrm>
          <a:off x="2079625" y="5396581"/>
          <a:ext cx="1571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2" imgW="698400" imgH="177480" progId="Equation.DSMT4">
                  <p:embed/>
                </p:oleObj>
              </mc:Choice>
              <mc:Fallback>
                <p:oleObj name="Equation" r:id="rId42" imgW="69840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079625" y="5396581"/>
                        <a:ext cx="15716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12048"/>
              </p:ext>
            </p:extLst>
          </p:nvPr>
        </p:nvGraphicFramePr>
        <p:xfrm>
          <a:off x="6053138" y="5316538"/>
          <a:ext cx="1314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4" imgW="583920" imgH="177480" progId="Equation.DSMT4">
                  <p:embed/>
                </p:oleObj>
              </mc:Choice>
              <mc:Fallback>
                <p:oleObj name="Equation" r:id="rId44" imgW="58392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053138" y="5316538"/>
                        <a:ext cx="13144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6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 animBg="1"/>
      <p:bldP spid="9" grpId="1" animBg="1"/>
      <p:bldP spid="10" grpId="0" animBg="1"/>
      <p:bldP spid="10" grpId="1" animBg="1"/>
      <p:bldP spid="13" grpId="0"/>
      <p:bldP spid="13" grpId="1"/>
      <p:bldP spid="19" grpId="0"/>
      <p:bldP spid="19" grpId="1"/>
      <p:bldP spid="24" grpId="0" animBg="1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KEYWORDS" val="Double, Angle, Identities"/>
  <p:tag name="ISPRING_ULTRA_SCORM_SLIDE_COUNT" val="11"/>
  <p:tag name="ISPRING_ULTRA_SCORM_DURATION" val="3600"/>
  <p:tag name="GENSWF_MOVIE_ONCLICK_URL" val="http://"/>
  <p:tag name="GENSWF_MOVIE_PRESENTATION_END_URL" val="http://"/>
  <p:tag name="GENSWF_OUTPUT_FILE_NAME" val="m12pc56"/>
  <p:tag name="ISPRING_RESOURCE_PATHS_HASH" val="8ce696e9412443ecc57c32ed4796326ae4778a"/>
  <p:tag name="ISPRING_RESOURCE_PATHS_HASH_2" val="7a3b4e2739933f4a24f1243e69a669234f9d15ee"/>
  <p:tag name="ISPRING_ULTRA_SCORM_COURSE_ID" val="14317FAF-4750-46B7-80BA-07956C7CFA7D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18bd82eaa571ab95af31847435e293fffecce2c"/>
  <p:tag name="ISPRING_PLAYERS_CUSTOMIZATION_2" val="UEsDBBQAAgAIAFJs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mw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mw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FJs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mw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FJsPFGOc/b6agAAAOUAAAAaAAAAbm9uZS9odG1sX3NraW5fc2V0dGluZ3MuanOr5lIAAqUcJQUrhWowG8xPKi0pyc/TS87PK0nNK9HLyy/KTQSrUVJ2AwMlHZyK88tSiwgoTUtMTkUx1NTIwskFp0qEiSZO5i7OlsjqChLTU/WSEpOz04vyS/NSIMqcXV0MXYyVwKpquWoBUEsDBBQAAgAIAFJsPFG8fTX3SgAAAEkAAAAXAAAAbm9uZS9sb2NhbF9zZXR0aW5ncy54bWyzsa/IzVEoSy0qzszPs1Uy1DNQUkjNS85PycxLt1UKDXHTtVBSKC5JzEtJzMnPS7VVystXUrC347LJyU9OzAlOLSkBKizWt+MCAFBLAwQUAAIACABVbD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Ww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VbD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Ww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VbD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Ww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"/>
  <p:tag name="ISPRING_LMS_API_VERSION" val="SCORM 2004 (2nd edition)"/>
  <p:tag name="ISPRING_ULTRA_SCORM_COURCE_TITLE" val="Sect 4.7 Solving Adv Trig Equations Using Identitie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TAGS" val="Double, Angle, Identities"/>
  <p:tag name="ISPRINGCLOUDFOLDERID" val="1"/>
  <p:tag name="ISPRINGONLINEFOLDERID" val="1"/>
  <p:tag name="ISPRING_OUTPUT_FOLDER" val="[[&quot;\uFFFDʾ\&quot;{58857F64-F778-46F3-A3E4-9740F72F057B}&quot;,&quot;C:\\Users\\Danny\\OneDrive - SD41\\Math 12 Ho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52.000000"/>
  <p:tag name="ISPRING_CURRENT_PLAYER_ID" val="universal-no-video"/>
  <p:tag name="ISPRING_PRESENTATION_TITLE" val="Sect 4.7 Solving Adv Trig Equations Using Identiti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18</TotalTime>
  <Words>656</Words>
  <Application>Microsoft Office PowerPoint</Application>
  <PresentationFormat>On-screen Show (4:3)</PresentationFormat>
  <Paragraphs>10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mbria Math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 4.7 Using Identities to Solve Equations: Half Angle Identities</vt:lpstr>
      <vt:lpstr>I) Half Angle Identities: </vt:lpstr>
      <vt:lpstr>II) Proving Half Angle Identities:</vt:lpstr>
      <vt:lpstr>PowerPoint Presentation</vt:lpstr>
      <vt:lpstr>Evaluate:</vt:lpstr>
      <vt:lpstr>PowerPoint Presentation</vt:lpstr>
      <vt:lpstr>Given that sin∅=3/7, what is the exact value of : </vt:lpstr>
      <vt:lpstr>III) Solving Trig Equations: </vt:lpstr>
      <vt:lpstr>Solving Equations in the form: </vt:lpstr>
      <vt:lpstr>Solve for “”                                           0&lt;  &lt;360</vt:lpstr>
      <vt:lpstr>PowerPoint Presentation</vt:lpstr>
      <vt:lpstr>PowerPoint Presentation</vt:lpstr>
      <vt:lpstr>PowerPoint Presentation</vt:lpstr>
      <vt:lpstr>PowerPoint Presentation</vt:lpstr>
      <vt:lpstr>Graph: </vt:lpstr>
      <vt:lpstr>PowerPoint Presentation</vt:lpstr>
      <vt:lpstr>PowerPoint Presentation</vt:lpstr>
      <vt:lpstr>Math Prize for Girls 2014   507 / 112</vt:lpstr>
      <vt:lpstr>Challenge: Prove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4.7 Solving Adv Trig Equations Using Identities</dc:title>
  <dc:creator>Danny Young</dc:creator>
  <cp:lastModifiedBy>Danny Young</cp:lastModifiedBy>
  <cp:revision>76</cp:revision>
  <dcterms:created xsi:type="dcterms:W3CDTF">2008-12-06T23:13:28Z</dcterms:created>
  <dcterms:modified xsi:type="dcterms:W3CDTF">2020-09-28T20:36:28Z</dcterms:modified>
</cp:coreProperties>
</file>